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5FF8" w:rsidRPr="00C66E81" w:rsidRDefault="005F5FF9" w:rsidP="00FA2EAA">
      <w:pPr>
        <w:jc w:val="center"/>
        <w:rPr>
          <w:rFonts w:ascii="黑体" w:eastAsia="黑体"/>
          <w:b/>
          <w:sz w:val="48"/>
          <w:szCs w:val="48"/>
        </w:rPr>
      </w:pPr>
      <w:r>
        <w:rPr>
          <w:rFonts w:ascii="黑体" w:eastAsia="黑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1" layoutInCell="1" allowOverlap="1">
                <wp:simplePos x="0" y="0"/>
                <wp:positionH relativeFrom="margin">
                  <wp:posOffset>-104775</wp:posOffset>
                </wp:positionH>
                <wp:positionV relativeFrom="paragraph">
                  <wp:posOffset>0</wp:posOffset>
                </wp:positionV>
                <wp:extent cx="19050" cy="9212580"/>
                <wp:effectExtent l="9525" t="9525" r="9525" b="7620"/>
                <wp:wrapNone/>
                <wp:docPr id="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050" cy="921258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left:0;text-align:lef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8.25pt,0" to="-6.75pt,7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" strokeweight="1pt">
                <v:stroke dashstyle="longDashDot"/>
                <w10:wrap anchorx="margin"/>
                <w10:anchorlock/>
              </v:line>
            </w:pict>
          </mc:Fallback>
        </mc:AlternateContent>
      </w:r>
      <w:r w:rsidR="0049674F">
        <w:rPr>
          <w:rFonts w:ascii="黑体" w:eastAsia="黑体" w:hint="eastAsia"/>
          <w:b/>
          <w:sz w:val="48"/>
          <w:szCs w:val="48"/>
        </w:rPr>
        <w:t>—</w:t>
      </w:r>
      <w:r w:rsidR="00FA2EAA" w:rsidRPr="00C66E81">
        <w:rPr>
          <w:rFonts w:ascii="黑体" w:eastAsia="黑体" w:hint="eastAsia"/>
          <w:b/>
          <w:sz w:val="48"/>
          <w:szCs w:val="48"/>
        </w:rPr>
        <w:t>南 昌 大 学 考 试 试 卷</w:t>
      </w:r>
      <w:r w:rsidR="0049674F">
        <w:rPr>
          <w:rFonts w:ascii="黑体" w:eastAsia="黑体" w:hint="eastAsia"/>
          <w:b/>
          <w:sz w:val="48"/>
          <w:szCs w:val="48"/>
        </w:rPr>
        <w:t>—</w:t>
      </w:r>
    </w:p>
    <w:p w:rsidR="00FA2EAA" w:rsidRPr="00746978" w:rsidRDefault="0049674F" w:rsidP="00DE5783">
      <w:pPr>
        <w:spacing w:beforeLines="50" w:before="156" w:afterLines="50" w:after="156"/>
        <w:jc w:val="center"/>
        <w:rPr>
          <w:rFonts w:ascii="黑体" w:eastAsia="黑体"/>
          <w:b/>
          <w:sz w:val="28"/>
          <w:szCs w:val="28"/>
        </w:rPr>
      </w:pPr>
      <w:r w:rsidRPr="00746978">
        <w:rPr>
          <w:rFonts w:ascii="黑体" w:eastAsia="黑体" w:hint="eastAsia"/>
          <w:b/>
          <w:sz w:val="28"/>
          <w:szCs w:val="28"/>
        </w:rPr>
        <w:t>【</w:t>
      </w:r>
      <w:r w:rsidR="005F03C7" w:rsidRPr="00746978">
        <w:rPr>
          <w:rFonts w:ascii="黑体" w:eastAsia="黑体" w:hint="eastAsia"/>
          <w:b/>
          <w:sz w:val="28"/>
          <w:szCs w:val="28"/>
        </w:rPr>
        <w:t>适用时间：20</w:t>
      </w:r>
      <w:r w:rsidR="00DE136B">
        <w:rPr>
          <w:rFonts w:ascii="黑体" w:eastAsia="黑体" w:hint="eastAsia"/>
          <w:b/>
          <w:sz w:val="28"/>
          <w:szCs w:val="28"/>
        </w:rPr>
        <w:t xml:space="preserve"> </w:t>
      </w:r>
      <w:r w:rsidR="005F03C7" w:rsidRPr="00FB346B">
        <w:rPr>
          <w:rFonts w:ascii="黑体" w:eastAsia="黑体" w:hint="eastAsia"/>
          <w:b/>
          <w:color w:val="FF0000"/>
          <w:sz w:val="28"/>
          <w:szCs w:val="28"/>
        </w:rPr>
        <w:t>1</w:t>
      </w:r>
      <w:r w:rsidR="00E90039">
        <w:rPr>
          <w:rFonts w:ascii="黑体" w:eastAsia="黑体" w:hint="eastAsia"/>
          <w:b/>
          <w:color w:val="FF0000"/>
          <w:sz w:val="28"/>
          <w:szCs w:val="28"/>
        </w:rPr>
        <w:t>6</w:t>
      </w:r>
      <w:r w:rsidR="00DE136B">
        <w:rPr>
          <w:rFonts w:ascii="黑体" w:eastAsia="黑体" w:hint="eastAsia"/>
          <w:b/>
          <w:color w:val="FF0000"/>
          <w:sz w:val="28"/>
          <w:szCs w:val="28"/>
        </w:rPr>
        <w:t xml:space="preserve"> </w:t>
      </w:r>
      <w:r w:rsidR="005F03C7" w:rsidRPr="00746978">
        <w:rPr>
          <w:rFonts w:ascii="黑体" w:eastAsia="黑体" w:hint="eastAsia"/>
          <w:b/>
          <w:sz w:val="28"/>
          <w:szCs w:val="28"/>
        </w:rPr>
        <w:t>～20</w:t>
      </w:r>
      <w:r w:rsidR="00DE136B">
        <w:rPr>
          <w:rFonts w:ascii="黑体" w:eastAsia="黑体" w:hint="eastAsia"/>
          <w:b/>
          <w:sz w:val="28"/>
          <w:szCs w:val="28"/>
        </w:rPr>
        <w:t xml:space="preserve"> </w:t>
      </w:r>
      <w:r w:rsidR="005F03C7" w:rsidRPr="00FB346B">
        <w:rPr>
          <w:rFonts w:ascii="黑体" w:eastAsia="黑体" w:hint="eastAsia"/>
          <w:b/>
          <w:color w:val="FF0000"/>
          <w:sz w:val="28"/>
          <w:szCs w:val="28"/>
        </w:rPr>
        <w:t>1</w:t>
      </w:r>
      <w:r w:rsidR="00E90039">
        <w:rPr>
          <w:rFonts w:ascii="黑体" w:eastAsia="黑体" w:hint="eastAsia"/>
          <w:b/>
          <w:color w:val="FF0000"/>
          <w:sz w:val="28"/>
          <w:szCs w:val="28"/>
        </w:rPr>
        <w:t>7</w:t>
      </w:r>
      <w:r w:rsidR="00DE136B">
        <w:rPr>
          <w:rFonts w:ascii="黑体" w:eastAsia="黑体" w:hint="eastAsia"/>
          <w:b/>
          <w:color w:val="FF0000"/>
          <w:sz w:val="28"/>
          <w:szCs w:val="28"/>
        </w:rPr>
        <w:t xml:space="preserve"> </w:t>
      </w:r>
      <w:r w:rsidR="005F03C7" w:rsidRPr="00746978">
        <w:rPr>
          <w:rFonts w:ascii="黑体" w:eastAsia="黑体" w:hint="eastAsia"/>
          <w:b/>
          <w:sz w:val="28"/>
          <w:szCs w:val="28"/>
        </w:rPr>
        <w:t>学年第</w:t>
      </w:r>
      <w:r w:rsidR="00DE136B">
        <w:rPr>
          <w:rFonts w:ascii="黑体" w:eastAsia="黑体" w:hint="eastAsia"/>
          <w:b/>
          <w:sz w:val="28"/>
          <w:szCs w:val="28"/>
        </w:rPr>
        <w:t xml:space="preserve"> </w:t>
      </w:r>
      <w:r w:rsidR="007516A2">
        <w:rPr>
          <w:rFonts w:ascii="黑体" w:eastAsia="黑体" w:hint="eastAsia"/>
          <w:b/>
          <w:color w:val="FF0000"/>
          <w:sz w:val="28"/>
          <w:szCs w:val="28"/>
        </w:rPr>
        <w:t>一</w:t>
      </w:r>
      <w:r w:rsidR="00DE136B">
        <w:rPr>
          <w:rFonts w:ascii="黑体" w:eastAsia="黑体" w:hint="eastAsia"/>
          <w:b/>
          <w:color w:val="FF0000"/>
          <w:sz w:val="28"/>
          <w:szCs w:val="28"/>
        </w:rPr>
        <w:t xml:space="preserve"> </w:t>
      </w:r>
      <w:r w:rsidR="005F03C7" w:rsidRPr="00746978">
        <w:rPr>
          <w:rFonts w:ascii="黑体" w:eastAsia="黑体" w:hint="eastAsia"/>
          <w:b/>
          <w:sz w:val="28"/>
          <w:szCs w:val="28"/>
        </w:rPr>
        <w:t>学期</w:t>
      </w:r>
      <w:r w:rsidR="00FA2EAA" w:rsidRPr="00746978">
        <w:rPr>
          <w:rFonts w:ascii="黑体" w:eastAsia="黑体" w:hint="eastAsia"/>
          <w:b/>
          <w:sz w:val="28"/>
          <w:szCs w:val="28"/>
        </w:rPr>
        <w:t xml:space="preserve">  </w:t>
      </w:r>
      <w:r w:rsidR="00283CF3" w:rsidRPr="00746978">
        <w:rPr>
          <w:rFonts w:ascii="黑体" w:eastAsia="黑体" w:hint="eastAsia"/>
          <w:b/>
          <w:sz w:val="28"/>
          <w:szCs w:val="28"/>
        </w:rPr>
        <w:t xml:space="preserve">  试卷类型：</w:t>
      </w:r>
      <w:r w:rsidRPr="00746978">
        <w:rPr>
          <w:rFonts w:ascii="黑体" w:eastAsia="黑体" w:hint="eastAsia"/>
          <w:b/>
          <w:sz w:val="28"/>
          <w:szCs w:val="28"/>
        </w:rPr>
        <w:t>[</w:t>
      </w:r>
      <w:r w:rsidR="00283CF3" w:rsidRPr="00FB346B">
        <w:rPr>
          <w:rFonts w:ascii="黑体" w:eastAsia="黑体" w:hint="eastAsia"/>
          <w:b/>
          <w:color w:val="FF0000"/>
          <w:sz w:val="28"/>
          <w:szCs w:val="28"/>
          <w:u w:val="single"/>
        </w:rPr>
        <w:t xml:space="preserve"> </w:t>
      </w:r>
      <w:r w:rsidR="005F5FF9">
        <w:rPr>
          <w:rFonts w:ascii="黑体" w:eastAsia="黑体" w:hint="eastAsia"/>
          <w:b/>
          <w:color w:val="FF0000"/>
          <w:sz w:val="28"/>
          <w:szCs w:val="28"/>
          <w:u w:val="single"/>
        </w:rPr>
        <w:t>A</w:t>
      </w:r>
      <w:r w:rsidR="00283CF3" w:rsidRPr="00FB346B">
        <w:rPr>
          <w:rFonts w:ascii="黑体" w:eastAsia="黑体" w:hint="eastAsia"/>
          <w:b/>
          <w:color w:val="FF0000"/>
          <w:sz w:val="28"/>
          <w:szCs w:val="28"/>
          <w:u w:val="single"/>
        </w:rPr>
        <w:t xml:space="preserve"> </w:t>
      </w:r>
      <w:r w:rsidRPr="00746978">
        <w:rPr>
          <w:rFonts w:ascii="黑体" w:eastAsia="黑体" w:hint="eastAsia"/>
          <w:b/>
          <w:sz w:val="28"/>
          <w:szCs w:val="28"/>
        </w:rPr>
        <w:t>]</w:t>
      </w:r>
      <w:r w:rsidR="00283CF3" w:rsidRPr="00746978">
        <w:rPr>
          <w:rFonts w:ascii="黑体" w:eastAsia="黑体" w:hint="eastAsia"/>
          <w:b/>
          <w:sz w:val="28"/>
          <w:szCs w:val="28"/>
        </w:rPr>
        <w:t>卷</w:t>
      </w:r>
      <w:r w:rsidRPr="00746978">
        <w:rPr>
          <w:rFonts w:ascii="黑体" w:eastAsia="黑体" w:hint="eastAsia"/>
          <w:b/>
          <w:sz w:val="28"/>
          <w:szCs w:val="28"/>
        </w:rPr>
        <w:t>】</w:t>
      </w:r>
    </w:p>
    <w:tbl>
      <w:tblPr>
        <w:tblW w:w="4895" w:type="pct"/>
        <w:jc w:val="righ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 w:firstRow="1" w:lastRow="1" w:firstColumn="1" w:lastColumn="1" w:noHBand="0" w:noVBand="0"/>
      </w:tblPr>
      <w:tblGrid>
        <w:gridCol w:w="817"/>
        <w:gridCol w:w="1643"/>
        <w:gridCol w:w="2918"/>
        <w:gridCol w:w="1620"/>
        <w:gridCol w:w="2926"/>
      </w:tblGrid>
      <w:tr w:rsidR="003961D7" w:rsidRPr="00A42BB3" w:rsidTr="00A42BB3">
        <w:trPr>
          <w:trHeight w:hRule="exact" w:val="794"/>
          <w:jc w:val="right"/>
        </w:trPr>
        <w:tc>
          <w:tcPr>
            <w:tcW w:w="412" w:type="pct"/>
            <w:vMerge w:val="restart"/>
            <w:tcBorders>
              <w:right w:val="single" w:sz="12" w:space="0" w:color="auto"/>
            </w:tcBorders>
            <w:vAlign w:val="center"/>
          </w:tcPr>
          <w:p w:rsidR="003961D7" w:rsidRPr="00A42BB3" w:rsidRDefault="003961D7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教</w:t>
            </w:r>
          </w:p>
          <w:p w:rsidR="003961D7" w:rsidRPr="00A42BB3" w:rsidRDefault="003961D7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师</w:t>
            </w:r>
          </w:p>
          <w:p w:rsidR="003961D7" w:rsidRPr="00A42BB3" w:rsidRDefault="003961D7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填</w:t>
            </w:r>
          </w:p>
          <w:p w:rsidR="003961D7" w:rsidRPr="00A42BB3" w:rsidRDefault="003961D7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写</w:t>
            </w:r>
          </w:p>
          <w:p w:rsidR="003961D7" w:rsidRPr="00A42BB3" w:rsidRDefault="003961D7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栏</w:t>
            </w:r>
          </w:p>
        </w:tc>
        <w:tc>
          <w:tcPr>
            <w:tcW w:w="828" w:type="pct"/>
            <w:tcBorders>
              <w:left w:val="single" w:sz="12" w:space="0" w:color="auto"/>
            </w:tcBorders>
            <w:vAlign w:val="center"/>
          </w:tcPr>
          <w:p w:rsidR="003961D7" w:rsidRPr="00A42BB3" w:rsidRDefault="003961D7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课程编号：</w:t>
            </w:r>
          </w:p>
        </w:tc>
        <w:tc>
          <w:tcPr>
            <w:tcW w:w="1470" w:type="pct"/>
            <w:tcBorders>
              <w:bottom w:val="single" w:sz="12" w:space="0" w:color="auto"/>
            </w:tcBorders>
            <w:vAlign w:val="bottom"/>
          </w:tcPr>
          <w:p w:rsidR="003961D7" w:rsidRPr="00A42BB3" w:rsidRDefault="005F5FF9" w:rsidP="00A42B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J5510N1001</w:t>
            </w:r>
          </w:p>
        </w:tc>
        <w:tc>
          <w:tcPr>
            <w:tcW w:w="816" w:type="pct"/>
            <w:vAlign w:val="center"/>
          </w:tcPr>
          <w:p w:rsidR="003961D7" w:rsidRPr="00A42BB3" w:rsidRDefault="003961D7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试卷编号：</w:t>
            </w:r>
          </w:p>
        </w:tc>
        <w:tc>
          <w:tcPr>
            <w:tcW w:w="1475" w:type="pct"/>
            <w:tcBorders>
              <w:bottom w:val="single" w:sz="12" w:space="0" w:color="auto"/>
            </w:tcBorders>
            <w:vAlign w:val="bottom"/>
          </w:tcPr>
          <w:p w:rsidR="003961D7" w:rsidRPr="00A42BB3" w:rsidRDefault="003961D7" w:rsidP="00A42BB3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51A93" w:rsidRPr="00A42BB3" w:rsidTr="00A42BB3">
        <w:trPr>
          <w:trHeight w:hRule="exact" w:val="751"/>
          <w:jc w:val="right"/>
        </w:trPr>
        <w:tc>
          <w:tcPr>
            <w:tcW w:w="412" w:type="pct"/>
            <w:vMerge/>
            <w:tcBorders>
              <w:right w:val="single" w:sz="12" w:space="0" w:color="auto"/>
            </w:tcBorders>
            <w:vAlign w:val="center"/>
          </w:tcPr>
          <w:p w:rsidR="00151A93" w:rsidRPr="00A42BB3" w:rsidRDefault="00151A93" w:rsidP="00A42BB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8" w:type="pct"/>
            <w:tcBorders>
              <w:left w:val="single" w:sz="12" w:space="0" w:color="auto"/>
            </w:tcBorders>
            <w:vAlign w:val="center"/>
          </w:tcPr>
          <w:p w:rsidR="00151A93" w:rsidRPr="00A42BB3" w:rsidRDefault="00151A93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课程名称</w:t>
            </w:r>
            <w:r w:rsidR="00A83923" w:rsidRPr="00A42BB3">
              <w:rPr>
                <w:rFonts w:hint="eastAsia"/>
                <w:b/>
                <w:sz w:val="28"/>
                <w:szCs w:val="28"/>
              </w:rPr>
              <w:t>：</w:t>
            </w:r>
          </w:p>
        </w:tc>
        <w:tc>
          <w:tcPr>
            <w:tcW w:w="3761" w:type="pct"/>
            <w:gridSpan w:val="3"/>
            <w:vAlign w:val="center"/>
          </w:tcPr>
          <w:p w:rsidR="00151A93" w:rsidRPr="00A42BB3" w:rsidRDefault="005F5FF9" w:rsidP="005F5FF9">
            <w:pPr>
              <w:ind w:leftChars="100" w:left="210" w:firstLineChars="400" w:firstLine="1124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高等数学(I)上</w:t>
            </w:r>
          </w:p>
        </w:tc>
      </w:tr>
      <w:tr w:rsidR="00742C29" w:rsidRPr="00A42BB3" w:rsidTr="00A42BB3">
        <w:trPr>
          <w:trHeight w:hRule="exact" w:val="789"/>
          <w:jc w:val="right"/>
        </w:trPr>
        <w:tc>
          <w:tcPr>
            <w:tcW w:w="412" w:type="pct"/>
            <w:vMerge/>
            <w:tcBorders>
              <w:right w:val="single" w:sz="12" w:space="0" w:color="auto"/>
            </w:tcBorders>
            <w:vAlign w:val="center"/>
          </w:tcPr>
          <w:p w:rsidR="00742C29" w:rsidRPr="00A42BB3" w:rsidRDefault="00742C29" w:rsidP="00A42BB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8" w:type="pct"/>
            <w:tcBorders>
              <w:left w:val="single" w:sz="12" w:space="0" w:color="auto"/>
            </w:tcBorders>
            <w:vAlign w:val="center"/>
          </w:tcPr>
          <w:p w:rsidR="00742C29" w:rsidRPr="00A42BB3" w:rsidRDefault="00742C29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开课学院：</w:t>
            </w:r>
          </w:p>
        </w:tc>
        <w:tc>
          <w:tcPr>
            <w:tcW w:w="1470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42C29" w:rsidRPr="00A42BB3" w:rsidRDefault="005F5FF9" w:rsidP="00A42B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理学院</w:t>
            </w:r>
          </w:p>
        </w:tc>
        <w:tc>
          <w:tcPr>
            <w:tcW w:w="816" w:type="pct"/>
            <w:tcBorders>
              <w:top w:val="single" w:sz="12" w:space="0" w:color="auto"/>
            </w:tcBorders>
            <w:vAlign w:val="center"/>
          </w:tcPr>
          <w:p w:rsidR="00742C29" w:rsidRPr="00A42BB3" w:rsidRDefault="00742C29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考试形式：</w:t>
            </w:r>
          </w:p>
        </w:tc>
        <w:tc>
          <w:tcPr>
            <w:tcW w:w="1475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42C29" w:rsidRPr="00A42BB3" w:rsidRDefault="005F5FF9" w:rsidP="00A42BB3">
            <w:pPr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rFonts w:hint="eastAsia"/>
                <w:b/>
                <w:color w:val="FF0000"/>
                <w:sz w:val="28"/>
                <w:szCs w:val="28"/>
              </w:rPr>
              <w:t>闭卷</w:t>
            </w:r>
          </w:p>
        </w:tc>
      </w:tr>
      <w:tr w:rsidR="00742C29" w:rsidRPr="00A42BB3" w:rsidTr="00A42BB3">
        <w:trPr>
          <w:trHeight w:hRule="exact" w:val="770"/>
          <w:jc w:val="right"/>
        </w:trPr>
        <w:tc>
          <w:tcPr>
            <w:tcW w:w="412" w:type="pct"/>
            <w:vMerge/>
            <w:tcBorders>
              <w:right w:val="single" w:sz="12" w:space="0" w:color="auto"/>
            </w:tcBorders>
            <w:vAlign w:val="center"/>
          </w:tcPr>
          <w:p w:rsidR="00742C29" w:rsidRPr="00A42BB3" w:rsidRDefault="00742C29" w:rsidP="00A42BB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8" w:type="pct"/>
            <w:tcBorders>
              <w:left w:val="single" w:sz="12" w:space="0" w:color="auto"/>
            </w:tcBorders>
            <w:vAlign w:val="center"/>
          </w:tcPr>
          <w:p w:rsidR="00742C29" w:rsidRPr="00A42BB3" w:rsidRDefault="00742C29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适用班级：</w:t>
            </w:r>
          </w:p>
        </w:tc>
        <w:tc>
          <w:tcPr>
            <w:tcW w:w="1470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42C29" w:rsidRPr="00A42BB3" w:rsidRDefault="002C24FB" w:rsidP="00A42B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016级理工科</w:t>
            </w:r>
          </w:p>
        </w:tc>
        <w:tc>
          <w:tcPr>
            <w:tcW w:w="816" w:type="pct"/>
            <w:vAlign w:val="center"/>
          </w:tcPr>
          <w:p w:rsidR="00742C29" w:rsidRPr="00A42BB3" w:rsidRDefault="00742C29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考试时间：</w:t>
            </w:r>
          </w:p>
        </w:tc>
        <w:tc>
          <w:tcPr>
            <w:tcW w:w="1475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42C29" w:rsidRPr="00A42BB3" w:rsidRDefault="005F5FF9" w:rsidP="00A42B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120</w:t>
            </w:r>
            <w:r w:rsidR="00742C29" w:rsidRPr="00A42BB3">
              <w:rPr>
                <w:rFonts w:hint="eastAsia"/>
                <w:b/>
                <w:sz w:val="28"/>
                <w:szCs w:val="28"/>
              </w:rPr>
              <w:t>分钟</w:t>
            </w:r>
          </w:p>
        </w:tc>
      </w:tr>
      <w:tr w:rsidR="00151A93" w:rsidRPr="00A42BB3" w:rsidTr="00A42BB3">
        <w:trPr>
          <w:trHeight w:hRule="exact" w:val="2324"/>
          <w:jc w:val="right"/>
        </w:trPr>
        <w:tc>
          <w:tcPr>
            <w:tcW w:w="412" w:type="pct"/>
            <w:vMerge/>
            <w:tcBorders>
              <w:right w:val="single" w:sz="12" w:space="0" w:color="auto"/>
            </w:tcBorders>
            <w:vAlign w:val="center"/>
          </w:tcPr>
          <w:p w:rsidR="00151A93" w:rsidRPr="00A42BB3" w:rsidRDefault="00151A93" w:rsidP="00A42BB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8" w:type="pct"/>
            <w:tcBorders>
              <w:left w:val="single" w:sz="12" w:space="0" w:color="auto"/>
            </w:tcBorders>
            <w:vAlign w:val="center"/>
          </w:tcPr>
          <w:p w:rsidR="00151A93" w:rsidRPr="00A42BB3" w:rsidRDefault="00151A93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试卷说明：</w:t>
            </w:r>
          </w:p>
        </w:tc>
        <w:tc>
          <w:tcPr>
            <w:tcW w:w="3761" w:type="pct"/>
            <w:gridSpan w:val="3"/>
            <w:vAlign w:val="center"/>
          </w:tcPr>
          <w:p w:rsidR="00151A93" w:rsidRPr="00B0695C" w:rsidRDefault="00151A93" w:rsidP="00DE5783">
            <w:r>
              <w:rPr>
                <w:rFonts w:hint="eastAsia"/>
              </w:rPr>
              <w:t>1、本试卷共</w:t>
            </w:r>
            <w:r w:rsidRPr="00A42BB3">
              <w:rPr>
                <w:rFonts w:hint="eastAsia"/>
                <w:u w:val="single"/>
              </w:rPr>
              <w:t xml:space="preserve">  </w:t>
            </w:r>
            <w:r w:rsidR="00215084">
              <w:rPr>
                <w:rFonts w:hint="eastAsia"/>
                <w:u w:val="single"/>
              </w:rPr>
              <w:t>6</w:t>
            </w:r>
            <w:r w:rsidRPr="00A42BB3"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</w:rPr>
              <w:t>页</w:t>
            </w:r>
            <w:r w:rsidR="005079F8">
              <w:rPr>
                <w:rFonts w:hint="eastAsia"/>
              </w:rPr>
              <w:t>。</w:t>
            </w:r>
          </w:p>
          <w:p w:rsidR="00151A93" w:rsidRDefault="00DD5979" w:rsidP="00DE5783">
            <w:r>
              <w:rPr>
                <w:rFonts w:hint="eastAsia"/>
              </w:rPr>
              <w:t>2</w:t>
            </w:r>
            <w:r w:rsidR="00151A93">
              <w:rPr>
                <w:rFonts w:hint="eastAsia"/>
              </w:rPr>
              <w:t>、考试结束后，考生不得将试卷、答题纸和草稿纸带出考场</w:t>
            </w:r>
            <w:r w:rsidR="002476FA">
              <w:rPr>
                <w:rFonts w:hint="eastAsia"/>
              </w:rPr>
              <w:t>。</w:t>
            </w:r>
          </w:p>
          <w:p w:rsidR="006E59FF" w:rsidRPr="00CC199C" w:rsidRDefault="006E59FF" w:rsidP="00DE5783"/>
        </w:tc>
      </w:tr>
    </w:tbl>
    <w:p w:rsidR="00FA2EAA" w:rsidRDefault="00FA2EAA"/>
    <w:tbl>
      <w:tblPr>
        <w:tblW w:w="4902" w:type="pct"/>
        <w:jc w:val="righ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707"/>
        <w:gridCol w:w="709"/>
        <w:gridCol w:w="707"/>
        <w:gridCol w:w="707"/>
        <w:gridCol w:w="708"/>
        <w:gridCol w:w="708"/>
        <w:gridCol w:w="708"/>
        <w:gridCol w:w="708"/>
        <w:gridCol w:w="708"/>
        <w:gridCol w:w="708"/>
        <w:gridCol w:w="793"/>
        <w:gridCol w:w="1189"/>
      </w:tblGrid>
      <w:tr w:rsidR="00C66E81" w:rsidRPr="00746978">
        <w:trPr>
          <w:trHeight w:hRule="exact" w:val="680"/>
          <w:jc w:val="right"/>
        </w:trPr>
        <w:tc>
          <w:tcPr>
            <w:tcW w:w="442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356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proofErr w:type="gramStart"/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357" w:type="pct"/>
            <w:tcBorders>
              <w:top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二</w:t>
            </w:r>
          </w:p>
        </w:tc>
        <w:tc>
          <w:tcPr>
            <w:tcW w:w="356" w:type="pct"/>
            <w:tcBorders>
              <w:top w:val="single" w:sz="12" w:space="0" w:color="auto"/>
              <w:right w:val="single" w:sz="4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三</w:t>
            </w:r>
          </w:p>
        </w:tc>
        <w:tc>
          <w:tcPr>
            <w:tcW w:w="356" w:type="pc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四</w:t>
            </w:r>
          </w:p>
        </w:tc>
        <w:tc>
          <w:tcPr>
            <w:tcW w:w="356" w:type="pct"/>
            <w:tcBorders>
              <w:top w:val="single" w:sz="12" w:space="0" w:color="auto"/>
              <w:left w:val="single" w:sz="4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五</w:t>
            </w:r>
          </w:p>
        </w:tc>
        <w:tc>
          <w:tcPr>
            <w:tcW w:w="356" w:type="pct"/>
            <w:tcBorders>
              <w:top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六</w:t>
            </w:r>
          </w:p>
        </w:tc>
        <w:tc>
          <w:tcPr>
            <w:tcW w:w="356" w:type="pct"/>
            <w:tcBorders>
              <w:top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七</w:t>
            </w:r>
          </w:p>
        </w:tc>
        <w:tc>
          <w:tcPr>
            <w:tcW w:w="356" w:type="pct"/>
            <w:tcBorders>
              <w:top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八</w:t>
            </w:r>
          </w:p>
        </w:tc>
        <w:tc>
          <w:tcPr>
            <w:tcW w:w="356" w:type="pct"/>
            <w:tcBorders>
              <w:top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九</w:t>
            </w:r>
          </w:p>
        </w:tc>
        <w:tc>
          <w:tcPr>
            <w:tcW w:w="356" w:type="pct"/>
            <w:tcBorders>
              <w:top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十</w:t>
            </w:r>
          </w:p>
        </w:tc>
        <w:tc>
          <w:tcPr>
            <w:tcW w:w="399" w:type="pc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总分</w:t>
            </w:r>
          </w:p>
        </w:tc>
        <w:tc>
          <w:tcPr>
            <w:tcW w:w="598" w:type="pct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CD6541" w:rsidRPr="00746978" w:rsidRDefault="00C66E81" w:rsidP="003C0491">
            <w:pPr>
              <w:spacing w:line="400" w:lineRule="exact"/>
              <w:ind w:left="241" w:hangingChars="100" w:hanging="241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累分人</w:t>
            </w:r>
          </w:p>
          <w:p w:rsidR="00C66E81" w:rsidRPr="00746978" w:rsidRDefault="00C66E81" w:rsidP="003C0491">
            <w:pPr>
              <w:spacing w:line="400" w:lineRule="exact"/>
              <w:ind w:left="241" w:hangingChars="100" w:hanging="241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签</w:t>
            </w:r>
            <w:r w:rsidR="007B2136" w:rsidRPr="00746978">
              <w:rPr>
                <w:rFonts w:ascii="黑体" w:eastAsia="黑体" w:hint="eastAsia"/>
                <w:b/>
                <w:sz w:val="24"/>
                <w:szCs w:val="24"/>
              </w:rPr>
              <w:t xml:space="preserve"> </w:t>
            </w: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名</w:t>
            </w:r>
          </w:p>
        </w:tc>
      </w:tr>
      <w:tr w:rsidR="00C66E81" w:rsidRPr="00746978">
        <w:trPr>
          <w:trHeight w:hRule="exact" w:val="680"/>
          <w:jc w:val="right"/>
        </w:trPr>
        <w:tc>
          <w:tcPr>
            <w:tcW w:w="442" w:type="pc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proofErr w:type="gramStart"/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题分</w:t>
            </w:r>
            <w:proofErr w:type="gramEnd"/>
          </w:p>
        </w:tc>
        <w:tc>
          <w:tcPr>
            <w:tcW w:w="356" w:type="pct"/>
            <w:tcBorders>
              <w:left w:val="single" w:sz="12" w:space="0" w:color="auto"/>
            </w:tcBorders>
            <w:vAlign w:val="center"/>
          </w:tcPr>
          <w:p w:rsidR="00C66E81" w:rsidRPr="00746978" w:rsidRDefault="000521C9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>
              <w:rPr>
                <w:rFonts w:ascii="黑体" w:eastAsia="黑体" w:hint="eastAsia"/>
                <w:b/>
                <w:sz w:val="24"/>
                <w:szCs w:val="24"/>
              </w:rPr>
              <w:t>15</w:t>
            </w:r>
          </w:p>
        </w:tc>
        <w:tc>
          <w:tcPr>
            <w:tcW w:w="357" w:type="pct"/>
            <w:vAlign w:val="center"/>
          </w:tcPr>
          <w:p w:rsidR="00C66E81" w:rsidRPr="00746978" w:rsidRDefault="000521C9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>
              <w:rPr>
                <w:rFonts w:ascii="黑体" w:eastAsia="黑体" w:hint="eastAsia"/>
                <w:b/>
                <w:sz w:val="24"/>
                <w:szCs w:val="24"/>
              </w:rPr>
              <w:t>15</w:t>
            </w:r>
          </w:p>
        </w:tc>
        <w:tc>
          <w:tcPr>
            <w:tcW w:w="356" w:type="pct"/>
            <w:vAlign w:val="center"/>
          </w:tcPr>
          <w:p w:rsidR="00C66E81" w:rsidRPr="00746978" w:rsidRDefault="00215084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>
              <w:rPr>
                <w:rFonts w:ascii="黑体" w:eastAsia="黑体" w:hint="eastAsia"/>
                <w:b/>
                <w:sz w:val="24"/>
                <w:szCs w:val="24"/>
              </w:rPr>
              <w:t>24</w:t>
            </w:r>
          </w:p>
        </w:tc>
        <w:tc>
          <w:tcPr>
            <w:tcW w:w="356" w:type="pct"/>
            <w:vAlign w:val="center"/>
          </w:tcPr>
          <w:p w:rsidR="00C66E81" w:rsidRPr="00746978" w:rsidRDefault="00215084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>
              <w:rPr>
                <w:rFonts w:ascii="黑体" w:eastAsia="黑体" w:hint="eastAsia"/>
                <w:b/>
                <w:sz w:val="24"/>
                <w:szCs w:val="24"/>
              </w:rPr>
              <w:t>16</w:t>
            </w:r>
          </w:p>
        </w:tc>
        <w:tc>
          <w:tcPr>
            <w:tcW w:w="356" w:type="pct"/>
            <w:vAlign w:val="center"/>
          </w:tcPr>
          <w:p w:rsidR="00C66E81" w:rsidRPr="00746978" w:rsidRDefault="00215084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>
              <w:rPr>
                <w:rFonts w:ascii="黑体" w:eastAsia="黑体" w:hint="eastAsia"/>
                <w:b/>
                <w:sz w:val="24"/>
                <w:szCs w:val="24"/>
              </w:rPr>
              <w:t>18</w:t>
            </w:r>
          </w:p>
        </w:tc>
        <w:tc>
          <w:tcPr>
            <w:tcW w:w="356" w:type="pct"/>
            <w:vAlign w:val="center"/>
          </w:tcPr>
          <w:p w:rsidR="00C66E81" w:rsidRPr="00746978" w:rsidRDefault="00215084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>
              <w:rPr>
                <w:rFonts w:ascii="黑体" w:eastAsia="黑体" w:hint="eastAsia"/>
                <w:b/>
                <w:sz w:val="24"/>
                <w:szCs w:val="24"/>
              </w:rPr>
              <w:t>12</w:t>
            </w:r>
          </w:p>
        </w:tc>
        <w:tc>
          <w:tcPr>
            <w:tcW w:w="356" w:type="pct"/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99" w:type="pct"/>
            <w:tcBorders>
              <w:righ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100</w:t>
            </w:r>
          </w:p>
        </w:tc>
        <w:tc>
          <w:tcPr>
            <w:tcW w:w="598" w:type="pct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</w:tr>
      <w:tr w:rsidR="00C66E81" w:rsidRPr="00746978">
        <w:trPr>
          <w:trHeight w:hRule="exact" w:val="680"/>
          <w:jc w:val="right"/>
        </w:trPr>
        <w:tc>
          <w:tcPr>
            <w:tcW w:w="442" w:type="pct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  <w:r w:rsidRPr="00746978">
              <w:rPr>
                <w:rFonts w:ascii="黑体" w:eastAsia="黑体" w:hint="eastAsia"/>
                <w:b/>
                <w:sz w:val="24"/>
                <w:szCs w:val="24"/>
              </w:rPr>
              <w:t>得分</w:t>
            </w:r>
          </w:p>
        </w:tc>
        <w:tc>
          <w:tcPr>
            <w:tcW w:w="356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7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399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  <w:tc>
          <w:tcPr>
            <w:tcW w:w="598" w:type="pct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6E81" w:rsidRPr="00746978" w:rsidRDefault="00C66E81" w:rsidP="003C0491">
            <w:pPr>
              <w:spacing w:after="240" w:line="400" w:lineRule="exact"/>
              <w:jc w:val="center"/>
              <w:rPr>
                <w:rFonts w:ascii="黑体" w:eastAsia="黑体"/>
                <w:b/>
                <w:sz w:val="24"/>
                <w:szCs w:val="24"/>
              </w:rPr>
            </w:pPr>
          </w:p>
        </w:tc>
      </w:tr>
    </w:tbl>
    <w:p w:rsidR="00FA2EAA" w:rsidRDefault="00FA2EAA"/>
    <w:tbl>
      <w:tblPr>
        <w:tblW w:w="5000" w:type="pct"/>
        <w:jc w:val="righ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3"/>
        <w:gridCol w:w="113"/>
        <w:gridCol w:w="701"/>
        <w:gridCol w:w="1648"/>
        <w:gridCol w:w="2111"/>
        <w:gridCol w:w="2427"/>
        <w:gridCol w:w="1117"/>
        <w:gridCol w:w="1806"/>
        <w:gridCol w:w="91"/>
      </w:tblGrid>
      <w:tr w:rsidR="0049674F" w:rsidRPr="00A42BB3" w:rsidTr="00372FCF">
        <w:trPr>
          <w:gridBefore w:val="1"/>
          <w:gridAfter w:val="1"/>
          <w:wBefore w:w="60" w:type="pct"/>
          <w:wAfter w:w="45" w:type="pct"/>
          <w:trHeight w:hRule="exact" w:val="749"/>
          <w:jc w:val="right"/>
        </w:trPr>
        <w:tc>
          <w:tcPr>
            <w:tcW w:w="402" w:type="pct"/>
            <w:gridSpan w:val="2"/>
            <w:vMerge w:val="restart"/>
            <w:tcBorders>
              <w:right w:val="single" w:sz="12" w:space="0" w:color="auto"/>
            </w:tcBorders>
            <w:vAlign w:val="center"/>
          </w:tcPr>
          <w:p w:rsidR="0049674F" w:rsidRPr="00A42BB3" w:rsidRDefault="0049674F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考</w:t>
            </w:r>
          </w:p>
          <w:p w:rsidR="0049674F" w:rsidRPr="00A42BB3" w:rsidRDefault="0049674F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生</w:t>
            </w:r>
          </w:p>
          <w:p w:rsidR="0049674F" w:rsidRPr="00A42BB3" w:rsidRDefault="0049674F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填</w:t>
            </w:r>
          </w:p>
          <w:p w:rsidR="0049674F" w:rsidRPr="00A42BB3" w:rsidRDefault="0049674F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写</w:t>
            </w:r>
          </w:p>
          <w:p w:rsidR="0049674F" w:rsidRPr="00A42BB3" w:rsidRDefault="0049674F" w:rsidP="00A42BB3">
            <w:pPr>
              <w:jc w:val="center"/>
              <w:rPr>
                <w:rFonts w:ascii="黑体" w:eastAsia="黑体"/>
                <w:b/>
                <w:sz w:val="30"/>
                <w:szCs w:val="30"/>
              </w:rPr>
            </w:pPr>
            <w:r w:rsidRPr="00A42BB3">
              <w:rPr>
                <w:rFonts w:ascii="黑体" w:eastAsia="黑体" w:hint="eastAsia"/>
                <w:b/>
                <w:sz w:val="30"/>
                <w:szCs w:val="30"/>
              </w:rPr>
              <w:t>栏</w:t>
            </w:r>
          </w:p>
        </w:tc>
        <w:tc>
          <w:tcPr>
            <w:tcW w:w="813" w:type="pct"/>
            <w:tcBorders>
              <w:left w:val="single" w:sz="12" w:space="0" w:color="auto"/>
            </w:tcBorders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考生姓名：</w:t>
            </w:r>
          </w:p>
        </w:tc>
        <w:tc>
          <w:tcPr>
            <w:tcW w:w="1041" w:type="pct"/>
            <w:tcBorders>
              <w:bottom w:val="single" w:sz="12" w:space="0" w:color="auto"/>
            </w:tcBorders>
            <w:vAlign w:val="bottom"/>
          </w:tcPr>
          <w:p w:rsidR="0049674F" w:rsidRPr="00A42BB3" w:rsidRDefault="0049674F" w:rsidP="00372FCF">
            <w:pPr>
              <w:ind w:leftChars="-59" w:left="-9" w:hangingChars="41" w:hanging="11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197" w:type="pct"/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考生学号：</w:t>
            </w:r>
          </w:p>
        </w:tc>
        <w:tc>
          <w:tcPr>
            <w:tcW w:w="1442" w:type="pct"/>
            <w:gridSpan w:val="2"/>
            <w:tcBorders>
              <w:bottom w:val="single" w:sz="12" w:space="0" w:color="auto"/>
            </w:tcBorders>
            <w:vAlign w:val="bottom"/>
          </w:tcPr>
          <w:p w:rsidR="0049674F" w:rsidRPr="00A42BB3" w:rsidRDefault="0049674F" w:rsidP="00A42BB3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9674F" w:rsidRPr="00A42BB3" w:rsidTr="00372FCF">
        <w:trPr>
          <w:gridBefore w:val="1"/>
          <w:gridAfter w:val="1"/>
          <w:wBefore w:w="60" w:type="pct"/>
          <w:wAfter w:w="45" w:type="pct"/>
          <w:trHeight w:hRule="exact" w:val="695"/>
          <w:jc w:val="right"/>
        </w:trPr>
        <w:tc>
          <w:tcPr>
            <w:tcW w:w="402" w:type="pct"/>
            <w:gridSpan w:val="2"/>
            <w:vMerge/>
            <w:tcBorders>
              <w:right w:val="single" w:sz="12" w:space="0" w:color="auto"/>
            </w:tcBorders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13" w:type="pct"/>
            <w:tcBorders>
              <w:left w:val="single" w:sz="12" w:space="0" w:color="auto"/>
            </w:tcBorders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所属学院：</w:t>
            </w:r>
          </w:p>
        </w:tc>
        <w:tc>
          <w:tcPr>
            <w:tcW w:w="104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9674F" w:rsidRPr="00A42BB3" w:rsidRDefault="0049674F" w:rsidP="00372FCF">
            <w:pPr>
              <w:ind w:leftChars="-59" w:left="-9" w:hangingChars="41" w:hanging="11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48" w:type="pct"/>
            <w:gridSpan w:val="2"/>
            <w:vAlign w:val="center"/>
          </w:tcPr>
          <w:p w:rsidR="0049674F" w:rsidRPr="00A42BB3" w:rsidRDefault="00372FCF" w:rsidP="00372FCF">
            <w:pPr>
              <w:ind w:leftChars="-233" w:left="-489" w:firstLineChars="173" w:firstLine="486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教学</w:t>
            </w:r>
            <w:r w:rsidR="0049674F" w:rsidRPr="00A42BB3">
              <w:rPr>
                <w:rFonts w:hint="eastAsia"/>
                <w:b/>
                <w:sz w:val="28"/>
                <w:szCs w:val="28"/>
              </w:rPr>
              <w:t>班级</w:t>
            </w:r>
            <w:r>
              <w:rPr>
                <w:rFonts w:hint="eastAsia"/>
                <w:b/>
                <w:sz w:val="28"/>
                <w:szCs w:val="28"/>
              </w:rPr>
              <w:t>及序号</w:t>
            </w:r>
            <w:r w:rsidR="0049674F" w:rsidRPr="00A42BB3">
              <w:rPr>
                <w:rFonts w:hint="eastAsia"/>
                <w:b/>
                <w:sz w:val="28"/>
                <w:szCs w:val="28"/>
              </w:rPr>
              <w:t>：</w:t>
            </w:r>
          </w:p>
        </w:tc>
        <w:tc>
          <w:tcPr>
            <w:tcW w:w="89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9674F" w:rsidRPr="00A42BB3" w:rsidTr="00372FCF">
        <w:trPr>
          <w:gridBefore w:val="1"/>
          <w:gridAfter w:val="1"/>
          <w:wBefore w:w="60" w:type="pct"/>
          <w:wAfter w:w="45" w:type="pct"/>
          <w:trHeight w:hRule="exact" w:val="618"/>
          <w:jc w:val="right"/>
        </w:trPr>
        <w:tc>
          <w:tcPr>
            <w:tcW w:w="402" w:type="pct"/>
            <w:gridSpan w:val="2"/>
            <w:vMerge/>
            <w:tcBorders>
              <w:right w:val="single" w:sz="12" w:space="0" w:color="auto"/>
            </w:tcBorders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13" w:type="pct"/>
            <w:tcBorders>
              <w:left w:val="single" w:sz="12" w:space="0" w:color="auto"/>
            </w:tcBorders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所属专业：</w:t>
            </w:r>
          </w:p>
        </w:tc>
        <w:tc>
          <w:tcPr>
            <w:tcW w:w="104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9674F" w:rsidRPr="00A42BB3" w:rsidRDefault="0049674F" w:rsidP="00372FCF">
            <w:pPr>
              <w:ind w:leftChars="-59" w:left="-9" w:hangingChars="41" w:hanging="11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197" w:type="pct"/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考试日期：</w:t>
            </w:r>
          </w:p>
        </w:tc>
        <w:tc>
          <w:tcPr>
            <w:tcW w:w="1442" w:type="pct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9674F" w:rsidRPr="00A42BB3" w:rsidRDefault="0049674F" w:rsidP="00A42BB3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51A93" w:rsidRPr="00A42BB3" w:rsidTr="00372FCF">
        <w:trPr>
          <w:gridBefore w:val="1"/>
          <w:gridAfter w:val="1"/>
          <w:wBefore w:w="60" w:type="pct"/>
          <w:wAfter w:w="45" w:type="pct"/>
          <w:cantSplit/>
          <w:trHeight w:hRule="exact" w:val="1312"/>
          <w:jc w:val="right"/>
        </w:trPr>
        <w:tc>
          <w:tcPr>
            <w:tcW w:w="402" w:type="pct"/>
            <w:gridSpan w:val="2"/>
            <w:vMerge/>
            <w:tcBorders>
              <w:right w:val="single" w:sz="12" w:space="0" w:color="auto"/>
            </w:tcBorders>
            <w:vAlign w:val="center"/>
          </w:tcPr>
          <w:p w:rsidR="00151A93" w:rsidRPr="00A42BB3" w:rsidRDefault="00151A93" w:rsidP="00A42BB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13" w:type="pct"/>
            <w:tcBorders>
              <w:left w:val="single" w:sz="12" w:space="0" w:color="auto"/>
            </w:tcBorders>
            <w:vAlign w:val="center"/>
          </w:tcPr>
          <w:p w:rsidR="00FE0527" w:rsidRPr="00A42BB3" w:rsidRDefault="00FE0527" w:rsidP="00A42BB3">
            <w:pPr>
              <w:spacing w:line="500" w:lineRule="exact"/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考 生</w:t>
            </w:r>
          </w:p>
          <w:p w:rsidR="00151A93" w:rsidRPr="00A42BB3" w:rsidRDefault="00FE0527" w:rsidP="00A42BB3">
            <w:pPr>
              <w:spacing w:line="500" w:lineRule="exact"/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须 知</w:t>
            </w:r>
          </w:p>
        </w:tc>
        <w:tc>
          <w:tcPr>
            <w:tcW w:w="3680" w:type="pct"/>
            <w:gridSpan w:val="4"/>
            <w:vAlign w:val="center"/>
          </w:tcPr>
          <w:p w:rsidR="00E90039" w:rsidRPr="00F872BC" w:rsidRDefault="00E90039" w:rsidP="00E90039">
            <w:r w:rsidRPr="00F872BC">
              <w:rPr>
                <w:rFonts w:hint="eastAsia"/>
              </w:rPr>
              <w:t>1、请考生务必查看试卷中是否有缺页或破损。如有立即举手报告以便更换。</w:t>
            </w:r>
          </w:p>
          <w:p w:rsidR="00E90039" w:rsidRPr="00F872BC" w:rsidRDefault="00E90039" w:rsidP="00E90039">
            <w:r w:rsidRPr="00F872BC">
              <w:rPr>
                <w:rFonts w:hint="eastAsia"/>
              </w:rPr>
              <w:t>2、严禁代考，违者双方均开除学籍；严禁</w:t>
            </w:r>
            <w:r>
              <w:rPr>
                <w:rFonts w:hint="eastAsia"/>
              </w:rPr>
              <w:t>作</w:t>
            </w:r>
            <w:r w:rsidRPr="00F872BC">
              <w:rPr>
                <w:rFonts w:hint="eastAsia"/>
              </w:rPr>
              <w:t>弊，违者取消学位授予资格；</w:t>
            </w:r>
          </w:p>
          <w:p w:rsidR="00151A93" w:rsidRPr="00F872BC" w:rsidRDefault="00E90039" w:rsidP="00E90039">
            <w:pPr>
              <w:ind w:firstLineChars="150" w:firstLine="315"/>
            </w:pPr>
            <w:r w:rsidRPr="00F872BC">
              <w:rPr>
                <w:rFonts w:hint="eastAsia"/>
              </w:rPr>
              <w:t>严禁自备草稿纸</w:t>
            </w:r>
            <w:r>
              <w:rPr>
                <w:rFonts w:hint="eastAsia"/>
              </w:rPr>
              <w:t>、携</w:t>
            </w:r>
            <w:r w:rsidRPr="00F872BC">
              <w:rPr>
                <w:rFonts w:hint="eastAsia"/>
              </w:rPr>
              <w:t>带手机</w:t>
            </w:r>
            <w:r>
              <w:rPr>
                <w:rFonts w:hint="eastAsia"/>
              </w:rPr>
              <w:t>试、携带小抄</w:t>
            </w:r>
            <w:r w:rsidRPr="00F872BC">
              <w:rPr>
                <w:rFonts w:hint="eastAsia"/>
              </w:rPr>
              <w:t>等入场，违者按</w:t>
            </w:r>
            <w:r>
              <w:rPr>
                <w:rFonts w:hint="eastAsia"/>
              </w:rPr>
              <w:t>考试违规</w:t>
            </w:r>
            <w:r w:rsidRPr="00F872BC">
              <w:rPr>
                <w:rFonts w:hint="eastAsia"/>
              </w:rPr>
              <w:t>处理。</w:t>
            </w:r>
          </w:p>
        </w:tc>
      </w:tr>
      <w:tr w:rsidR="00151A93" w:rsidRPr="00A42BB3" w:rsidTr="00372FCF">
        <w:trPr>
          <w:gridBefore w:val="1"/>
          <w:gridAfter w:val="1"/>
          <w:wBefore w:w="60" w:type="pct"/>
          <w:wAfter w:w="45" w:type="pct"/>
          <w:trHeight w:hRule="exact" w:val="1376"/>
          <w:jc w:val="right"/>
        </w:trPr>
        <w:tc>
          <w:tcPr>
            <w:tcW w:w="402" w:type="pct"/>
            <w:gridSpan w:val="2"/>
            <w:vMerge/>
            <w:tcBorders>
              <w:right w:val="single" w:sz="12" w:space="0" w:color="auto"/>
            </w:tcBorders>
            <w:vAlign w:val="center"/>
          </w:tcPr>
          <w:p w:rsidR="00151A93" w:rsidRPr="00A42BB3" w:rsidRDefault="00151A93" w:rsidP="00A42BB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13" w:type="pct"/>
            <w:tcBorders>
              <w:left w:val="single" w:sz="12" w:space="0" w:color="auto"/>
            </w:tcBorders>
            <w:vAlign w:val="center"/>
          </w:tcPr>
          <w:p w:rsidR="00FE0527" w:rsidRPr="00A42BB3" w:rsidRDefault="00151A93" w:rsidP="00A42BB3">
            <w:pPr>
              <w:spacing w:line="500" w:lineRule="exact"/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考</w:t>
            </w:r>
            <w:r w:rsidR="00FE0527" w:rsidRPr="00A42BB3">
              <w:rPr>
                <w:rFonts w:hint="eastAsia"/>
                <w:b/>
                <w:sz w:val="28"/>
                <w:szCs w:val="28"/>
              </w:rPr>
              <w:t xml:space="preserve"> </w:t>
            </w:r>
            <w:r w:rsidRPr="00A42BB3">
              <w:rPr>
                <w:rFonts w:hint="eastAsia"/>
                <w:b/>
                <w:sz w:val="28"/>
                <w:szCs w:val="28"/>
              </w:rPr>
              <w:t>生</w:t>
            </w:r>
          </w:p>
          <w:p w:rsidR="00151A93" w:rsidRPr="00A42BB3" w:rsidRDefault="00151A93" w:rsidP="00A42BB3">
            <w:pPr>
              <w:spacing w:line="500" w:lineRule="exact"/>
              <w:jc w:val="center"/>
              <w:rPr>
                <w:b/>
                <w:sz w:val="28"/>
                <w:szCs w:val="28"/>
              </w:rPr>
            </w:pPr>
            <w:r w:rsidRPr="00A42BB3">
              <w:rPr>
                <w:rFonts w:hint="eastAsia"/>
                <w:b/>
                <w:sz w:val="28"/>
                <w:szCs w:val="28"/>
              </w:rPr>
              <w:t>承</w:t>
            </w:r>
            <w:r w:rsidR="00FE0527" w:rsidRPr="00A42BB3">
              <w:rPr>
                <w:rFonts w:hint="eastAsia"/>
                <w:b/>
                <w:sz w:val="28"/>
                <w:szCs w:val="28"/>
              </w:rPr>
              <w:t xml:space="preserve"> </w:t>
            </w:r>
            <w:r w:rsidRPr="00A42BB3">
              <w:rPr>
                <w:rFonts w:hint="eastAsia"/>
                <w:b/>
                <w:sz w:val="28"/>
                <w:szCs w:val="28"/>
              </w:rPr>
              <w:t>诺</w:t>
            </w:r>
          </w:p>
        </w:tc>
        <w:tc>
          <w:tcPr>
            <w:tcW w:w="3680" w:type="pct"/>
            <w:gridSpan w:val="4"/>
            <w:vAlign w:val="center"/>
          </w:tcPr>
          <w:p w:rsidR="00FE0527" w:rsidRPr="00F872BC" w:rsidRDefault="00372FCF" w:rsidP="00372FCF">
            <w:pPr>
              <w:spacing w:beforeLines="50" w:before="156" w:line="240" w:lineRule="exact"/>
            </w:pPr>
            <w:r>
              <w:rPr>
                <w:rFonts w:hint="eastAsia"/>
              </w:rPr>
              <w:t>3、请务必填写“</w:t>
            </w:r>
            <w:r>
              <w:rPr>
                <w:rFonts w:hint="eastAsia"/>
                <w:b/>
                <w:sz w:val="28"/>
                <w:szCs w:val="28"/>
              </w:rPr>
              <w:t>教学</w:t>
            </w:r>
            <w:r w:rsidRPr="00A42BB3">
              <w:rPr>
                <w:rFonts w:hint="eastAsia"/>
                <w:b/>
                <w:sz w:val="28"/>
                <w:szCs w:val="28"/>
              </w:rPr>
              <w:t>班级</w:t>
            </w:r>
            <w:r>
              <w:rPr>
                <w:rFonts w:hint="eastAsia"/>
                <w:b/>
                <w:sz w:val="28"/>
                <w:szCs w:val="28"/>
              </w:rPr>
              <w:t>及序号</w:t>
            </w:r>
            <w:r>
              <w:rPr>
                <w:rFonts w:hint="eastAsia"/>
                <w:b/>
                <w:sz w:val="28"/>
                <w:szCs w:val="28"/>
              </w:rPr>
              <w:t>”如***老师，序号###</w:t>
            </w:r>
            <w:bookmarkStart w:id="0" w:name="_GoBack"/>
            <w:bookmarkEnd w:id="0"/>
          </w:p>
          <w:p w:rsidR="00151A93" w:rsidRPr="00F872BC" w:rsidRDefault="005079F8" w:rsidP="00A42BB3">
            <w:pPr>
              <w:ind w:firstLineChars="150" w:firstLine="315"/>
            </w:pPr>
            <w:r w:rsidRPr="00F872BC">
              <w:rPr>
                <w:rFonts w:hint="eastAsia"/>
              </w:rPr>
              <w:t>本人</w:t>
            </w:r>
            <w:r w:rsidR="00B12CC5" w:rsidRPr="00F872BC">
              <w:rPr>
                <w:rFonts w:hint="eastAsia"/>
              </w:rPr>
              <w:t>知道考试违纪、作弊的严重性，</w:t>
            </w:r>
            <w:r w:rsidR="00151A93" w:rsidRPr="00F872BC">
              <w:rPr>
                <w:rFonts w:hint="eastAsia"/>
              </w:rPr>
              <w:t>将严格遵守考场纪律，</w:t>
            </w:r>
            <w:r w:rsidR="00B12CC5" w:rsidRPr="00F872BC">
              <w:rPr>
                <w:rFonts w:hint="eastAsia"/>
              </w:rPr>
              <w:t>如若违反则愿意接受学校按有关规定处分</w:t>
            </w:r>
            <w:r w:rsidR="00151A93" w:rsidRPr="00F872BC">
              <w:rPr>
                <w:rFonts w:hint="eastAsia"/>
              </w:rPr>
              <w:t>！</w:t>
            </w:r>
          </w:p>
          <w:p w:rsidR="00151A93" w:rsidRPr="00A42BB3" w:rsidRDefault="00151A93" w:rsidP="00A42BB3">
            <w:pPr>
              <w:ind w:firstLineChars="1650" w:firstLine="3465"/>
              <w:rPr>
                <w:u w:val="single"/>
              </w:rPr>
            </w:pPr>
            <w:r w:rsidRPr="00F872BC">
              <w:rPr>
                <w:rFonts w:hint="eastAsia"/>
              </w:rPr>
              <w:t>考生签名：</w:t>
            </w:r>
            <w:r w:rsidRPr="00A42BB3">
              <w:rPr>
                <w:rFonts w:hint="eastAsia"/>
                <w:b/>
                <w:sz w:val="24"/>
                <w:szCs w:val="24"/>
                <w:u w:val="thick"/>
              </w:rPr>
              <w:t xml:space="preserve">        </w:t>
            </w:r>
            <w:r w:rsidR="00FE0527" w:rsidRPr="00A42BB3">
              <w:rPr>
                <w:rFonts w:hint="eastAsia"/>
                <w:b/>
                <w:sz w:val="24"/>
                <w:szCs w:val="24"/>
                <w:u w:val="thick"/>
              </w:rPr>
              <w:t xml:space="preserve">    </w:t>
            </w:r>
            <w:r w:rsidRPr="00A42BB3">
              <w:rPr>
                <w:rFonts w:hint="eastAsia"/>
                <w:b/>
                <w:sz w:val="24"/>
                <w:szCs w:val="24"/>
                <w:u w:val="thick"/>
              </w:rPr>
              <w:t xml:space="preserve">       </w:t>
            </w:r>
          </w:p>
        </w:tc>
      </w:tr>
      <w:tr w:rsidR="00E92B6A" w:rsidTr="00372FC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14296"/>
        </w:trPr>
        <w:tc>
          <w:tcPr>
            <w:tcW w:w="116" w:type="pct"/>
            <w:gridSpan w:val="2"/>
            <w:tcBorders>
              <w:top w:val="nil"/>
              <w:left w:val="dotDash" w:sz="8" w:space="0" w:color="auto"/>
              <w:bottom w:val="nil"/>
              <w:right w:val="single" w:sz="12" w:space="0" w:color="auto"/>
            </w:tcBorders>
          </w:tcPr>
          <w:p w:rsidR="00E92B6A" w:rsidRDefault="00E92B6A" w:rsidP="00E92B6A"/>
        </w:tc>
        <w:tc>
          <w:tcPr>
            <w:tcW w:w="4884" w:type="pct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tbl>
            <w:tblPr>
              <w:tblW w:w="4909" w:type="pct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7264"/>
              <w:gridCol w:w="966"/>
              <w:gridCol w:w="1274"/>
            </w:tblGrid>
            <w:tr w:rsidR="00E92B6A" w:rsidRPr="00F14EE3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E92B6A" w:rsidRPr="00F14EE3" w:rsidRDefault="00E92B6A" w:rsidP="00492BF1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一、填空题：（每空</w:t>
                  </w:r>
                  <w:r w:rsidR="003A19B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3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，共</w:t>
                  </w:r>
                  <w:r w:rsidR="003A19B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15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）</w:t>
                  </w: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92B6A" w:rsidRPr="00F14EE3" w:rsidRDefault="00E92B6A" w:rsidP="00492BF1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得 分</w:t>
                  </w: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92B6A" w:rsidRPr="00F14EE3" w:rsidRDefault="00E92B6A" w:rsidP="00492BF1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评阅人</w:t>
                  </w:r>
                </w:p>
              </w:tc>
            </w:tr>
            <w:tr w:rsidR="00E92B6A" w:rsidRPr="00F14EE3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/>
                  <w:tcBorders>
                    <w:right w:val="single" w:sz="4" w:space="0" w:color="auto"/>
                  </w:tcBorders>
                </w:tcPr>
                <w:p w:rsidR="00E92B6A" w:rsidRPr="00F14EE3" w:rsidRDefault="00E92B6A" w:rsidP="00492BF1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92B6A" w:rsidRPr="00F14EE3" w:rsidRDefault="00E92B6A" w:rsidP="00492BF1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92B6A" w:rsidRPr="00F14EE3" w:rsidRDefault="00E92B6A" w:rsidP="00492BF1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E92B6A" w:rsidRPr="00DD5979" w:rsidRDefault="00DD5979" w:rsidP="00E27DB3">
            <w:pPr>
              <w:tabs>
                <w:tab w:val="left" w:pos="3600"/>
              </w:tabs>
              <w:spacing w:beforeLines="50" w:before="156" w:line="360" w:lineRule="auto"/>
              <w:ind w:leftChars="50" w:left="2985" w:rightChars="50" w:right="105" w:hangingChars="1200" w:hanging="2880"/>
              <w:rPr>
                <w:rFonts w:ascii="Times New Roman" w:hAnsi="Times New Roman"/>
              </w:rPr>
            </w:pPr>
            <w:r w:rsidRPr="00DD5979">
              <w:rPr>
                <w:rFonts w:ascii="Times New Roman" w:hAnsi="Times New Roman"/>
                <w:sz w:val="24"/>
              </w:rPr>
              <w:t>1</w:t>
            </w:r>
            <w:r w:rsidR="00513850">
              <w:rPr>
                <w:rFonts w:ascii="Times New Roman" w:hAnsi="Times New Roman"/>
                <w:sz w:val="24"/>
              </w:rPr>
              <w:t>、</w:t>
            </w:r>
            <w:r w:rsidRPr="00DD5979">
              <w:rPr>
                <w:rFonts w:ascii="Times New Roman" w:hAnsi="Times New Roman"/>
                <w:sz w:val="24"/>
              </w:rPr>
              <w:t>函数</w:t>
            </w:r>
            <w:r w:rsidR="008B1231" w:rsidRPr="00A12EF0">
              <w:rPr>
                <w:position w:val="-28"/>
                <w:sz w:val="18"/>
              </w:rPr>
              <w:object w:dxaOrig="25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pt;height:34.5pt" o:ole="" fillcolor="window">
                  <v:imagedata r:id="rId8" o:title=""/>
                </v:shape>
                <o:OLEObject Type="Embed" ProgID="Equation.3" ShapeID="_x0000_i1025" DrawAspect="Content" ObjectID="_1543581280" r:id="rId9"/>
              </w:object>
            </w:r>
            <w:r w:rsidRPr="00DD5979">
              <w:rPr>
                <w:rFonts w:ascii="Times New Roman" w:hAnsi="Times New Roman"/>
                <w:sz w:val="24"/>
              </w:rPr>
              <w:t>的定义域为</w:t>
            </w:r>
            <w:r w:rsidR="00963FDA">
              <w:rPr>
                <w:rFonts w:ascii="Times New Roman" w:hAnsi="Times New Roman" w:hint="eastAsia"/>
                <w:bCs/>
                <w:sz w:val="24"/>
                <w:u w:val="single"/>
              </w:rPr>
              <w:t xml:space="preserve">            </w:t>
            </w:r>
            <w:r w:rsidR="008B1231">
              <w:rPr>
                <w:rFonts w:ascii="Times New Roman" w:hAnsi="Times New Roman" w:hint="eastAsia"/>
                <w:bCs/>
                <w:sz w:val="24"/>
                <w:u w:val="single"/>
              </w:rPr>
              <w:t xml:space="preserve">    </w:t>
            </w:r>
            <w:r w:rsidR="00963FDA">
              <w:rPr>
                <w:rFonts w:ascii="Times New Roman" w:hAnsi="Times New Roman" w:hint="eastAsia"/>
                <w:bCs/>
                <w:sz w:val="24"/>
                <w:u w:val="single"/>
              </w:rPr>
              <w:t xml:space="preserve">  </w:t>
            </w:r>
            <w:r w:rsidRPr="00DD5979">
              <w:rPr>
                <w:rFonts w:ascii="Times New Roman" w:hAnsi="Times New Roman"/>
                <w:sz w:val="24"/>
              </w:rPr>
              <w:t>。</w:t>
            </w:r>
          </w:p>
          <w:p w:rsidR="00E92B6A" w:rsidRPr="00DD5979" w:rsidRDefault="006E20CF" w:rsidP="00E27DB3">
            <w:pPr>
              <w:pStyle w:val="ab"/>
              <w:numPr>
                <w:ilvl w:val="0"/>
                <w:numId w:val="2"/>
              </w:numPr>
              <w:tabs>
                <w:tab w:val="left" w:pos="3600"/>
              </w:tabs>
              <w:spacing w:beforeLines="50" w:before="156" w:line="360" w:lineRule="auto"/>
              <w:ind w:rightChars="50" w:right="105" w:firstLineChars="0"/>
              <w:rPr>
                <w:rFonts w:ascii="Times New Roman" w:hAnsi="Times New Roman"/>
              </w:rPr>
            </w:pPr>
            <w:r w:rsidRPr="004D0553">
              <w:rPr>
                <w:rFonts w:ascii="Times New Roman" w:hAnsi="Times New Roman" w:hint="eastAsia"/>
                <w:sz w:val="24"/>
              </w:rPr>
              <w:t>设</w:t>
            </w:r>
            <w:r w:rsidRPr="004D0553">
              <w:rPr>
                <w:rFonts w:ascii="Times New Roman" w:hAnsi="Times New Roman"/>
                <w:position w:val="-10"/>
                <w:sz w:val="24"/>
              </w:rPr>
              <w:object w:dxaOrig="680" w:dyaOrig="360">
                <v:shape id="_x0000_i1026" type="#_x0000_t75" style="width:44.25pt;height:24pt" o:ole="" fillcolor="window">
                  <v:imagedata r:id="rId10" o:title=""/>
                </v:shape>
                <o:OLEObject Type="Embed" ProgID="Equation.3" ShapeID="_x0000_i1026" DrawAspect="Content" ObjectID="_1543581281" r:id="rId11"/>
              </w:object>
            </w:r>
            <w:r>
              <w:rPr>
                <w:rFonts w:ascii="Times New Roman" w:hAnsi="Times New Roman" w:hint="eastAsia"/>
                <w:sz w:val="24"/>
              </w:rPr>
              <w:t>，</w:t>
            </w:r>
            <w:r w:rsidRPr="004D0553">
              <w:rPr>
                <w:rFonts w:ascii="Times New Roman" w:hAnsi="Times New Roman" w:hint="eastAsia"/>
                <w:sz w:val="24"/>
              </w:rPr>
              <w:t>则</w:t>
            </w:r>
            <w:r w:rsidRPr="004D0553">
              <w:rPr>
                <w:rFonts w:ascii="Times New Roman" w:hAnsi="Times New Roman"/>
                <w:position w:val="-10"/>
                <w:sz w:val="24"/>
              </w:rPr>
              <w:object w:dxaOrig="499" w:dyaOrig="320">
                <v:shape id="_x0000_i1027" type="#_x0000_t75" style="width:30.75pt;height:19.5pt" o:ole="">
                  <v:imagedata r:id="rId12" o:title=""/>
                </v:shape>
                <o:OLEObject Type="Embed" ProgID="Equation.3" ShapeID="_x0000_i1027" DrawAspect="Content" ObjectID="_1543581282" r:id="rId13"/>
              </w:object>
            </w:r>
            <w:r>
              <w:rPr>
                <w:rFonts w:ascii="Times New Roman" w:hAnsi="Times New Roman" w:hint="eastAsia"/>
                <w:bCs/>
                <w:sz w:val="24"/>
                <w:u w:val="single"/>
              </w:rPr>
              <w:t xml:space="preserve">                  </w:t>
            </w:r>
            <w:r w:rsidRPr="00DD5979">
              <w:rPr>
                <w:rFonts w:ascii="Times New Roman" w:hAnsi="Times New Roman"/>
                <w:sz w:val="24"/>
                <w:szCs w:val="24"/>
              </w:rPr>
              <w:t>。</w:t>
            </w:r>
          </w:p>
          <w:p w:rsidR="00C82016" w:rsidRDefault="006E20CF" w:rsidP="00E27DB3">
            <w:pPr>
              <w:pStyle w:val="ab"/>
              <w:numPr>
                <w:ilvl w:val="0"/>
                <w:numId w:val="2"/>
              </w:numPr>
              <w:spacing w:beforeLines="50" w:before="156" w:line="360" w:lineRule="auto"/>
              <w:ind w:firstLineChars="0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C82016">
              <w:rPr>
                <w:rFonts w:ascii="Times New Roman" w:hAnsi="Times New Roman"/>
                <w:kern w:val="2"/>
                <w:sz w:val="24"/>
                <w:szCs w:val="24"/>
              </w:rPr>
              <w:t>函数</w:t>
            </w:r>
            <w:r w:rsidRPr="00DD5979">
              <w:rPr>
                <w:position w:val="-10"/>
              </w:rPr>
              <w:object w:dxaOrig="980" w:dyaOrig="360">
                <v:shape id="_x0000_i1028" type="#_x0000_t75" style="width:54pt;height:19.5pt" o:ole="">
                  <v:imagedata r:id="rId14" o:title=""/>
                </v:shape>
                <o:OLEObject Type="Embed" ProgID="Equation.3" ShapeID="_x0000_i1028" DrawAspect="Content" ObjectID="_1543581283" r:id="rId15"/>
              </w:object>
            </w:r>
            <w:r w:rsidRPr="00C82016">
              <w:rPr>
                <w:rFonts w:ascii="Times New Roman" w:hAnsi="Times New Roman"/>
                <w:kern w:val="2"/>
                <w:sz w:val="24"/>
                <w:szCs w:val="24"/>
              </w:rPr>
              <w:t>在</w:t>
            </w:r>
            <w:r w:rsidRPr="00DD5979">
              <w:rPr>
                <w:position w:val="-14"/>
              </w:rPr>
              <w:object w:dxaOrig="499" w:dyaOrig="400">
                <v:shape id="_x0000_i1029" type="#_x0000_t75" style="width:24.75pt;height:20.25pt" o:ole="">
                  <v:imagedata r:id="rId16" o:title=""/>
                </v:shape>
                <o:OLEObject Type="Embed" ProgID="Equation.DSMT4" ShapeID="_x0000_i1029" DrawAspect="Content" ObjectID="_1543581284" r:id="rId17"/>
              </w:object>
            </w:r>
            <w:r>
              <w:rPr>
                <w:rFonts w:ascii="Times New Roman" w:hAnsi="Times New Roman"/>
                <w:kern w:val="2"/>
                <w:sz w:val="24"/>
                <w:szCs w:val="24"/>
              </w:rPr>
              <w:t>上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>满足</w:t>
            </w:r>
            <w:r w:rsidRPr="00C82016">
              <w:rPr>
                <w:rFonts w:ascii="Times New Roman" w:hAnsi="Times New Roman"/>
                <w:kern w:val="2"/>
                <w:sz w:val="24"/>
                <w:szCs w:val="24"/>
              </w:rPr>
              <w:t>拉格朗日中值定理的</w:t>
            </w:r>
            <w:r w:rsidRPr="00DD5979">
              <w:rPr>
                <w:position w:val="-10"/>
              </w:rPr>
              <w:object w:dxaOrig="200" w:dyaOrig="320">
                <v:shape id="_x0000_i1030" type="#_x0000_t75" style="width:9.75pt;height:15.75pt" o:ole="" fillcolor="window">
                  <v:imagedata r:id="rId18" o:title=""/>
                </v:shape>
                <o:OLEObject Type="Embed" ProgID="Equation.3" ShapeID="_x0000_i1030" DrawAspect="Content" ObjectID="_1543581285" r:id="rId19"/>
              </w:object>
            </w:r>
            <w:r w:rsidRPr="00C82016">
              <w:rPr>
                <w:rFonts w:ascii="Times New Roman" w:hAnsi="Times New Roman"/>
                <w:kern w:val="2"/>
                <w:sz w:val="24"/>
                <w:szCs w:val="24"/>
              </w:rPr>
              <w:t>=</w:t>
            </w:r>
            <w:r w:rsidRPr="00C82016">
              <w:rPr>
                <w:rFonts w:ascii="Times New Roman" w:hAnsi="Times New Roman"/>
                <w:kern w:val="2"/>
                <w:sz w:val="24"/>
                <w:szCs w:val="24"/>
                <w:u w:val="single"/>
              </w:rPr>
              <w:t xml:space="preserve">   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  <w:u w:val="single"/>
              </w:rPr>
              <w:t xml:space="preserve">  </w:t>
            </w:r>
            <w:r w:rsidRPr="00C82016">
              <w:rPr>
                <w:rFonts w:ascii="Times New Roman" w:hAnsi="Times New Roman"/>
                <w:kern w:val="2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>。</w:t>
            </w:r>
          </w:p>
          <w:p w:rsidR="00C82016" w:rsidRDefault="00C82016" w:rsidP="00E27DB3">
            <w:pPr>
              <w:pStyle w:val="ab"/>
              <w:spacing w:beforeLines="50" w:before="156" w:line="360" w:lineRule="auto"/>
              <w:ind w:leftChars="-44" w:left="-92"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4</w:t>
            </w: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、</w:t>
            </w:r>
            <w:r w:rsidR="00425BCD" w:rsidRPr="00C82016">
              <w:rPr>
                <w:position w:val="-24"/>
              </w:rPr>
              <w:object w:dxaOrig="999" w:dyaOrig="620">
                <v:shape id="_x0000_i1031" type="#_x0000_t75" style="width:56.25pt;height:34.5pt" o:ole="" fillcolor="window">
                  <v:imagedata r:id="rId20" o:title=""/>
                </v:shape>
                <o:OLEObject Type="Embed" ProgID="Equation.3" ShapeID="_x0000_i1031" DrawAspect="Content" ObjectID="_1543581286" r:id="rId21"/>
              </w:object>
            </w:r>
            <w:r w:rsidR="00F72B22" w:rsidRPr="00C82016">
              <w:rPr>
                <w:rFonts w:ascii="Times New Roman" w:eastAsiaTheme="minorEastAsia" w:hAnsi="Times New Roman"/>
                <w:sz w:val="24"/>
                <w:szCs w:val="24"/>
              </w:rPr>
              <w:t>____________________</w:t>
            </w:r>
            <w:r w:rsidR="00F72B22">
              <w:rPr>
                <w:rFonts w:ascii="Times New Roman" w:eastAsiaTheme="minorEastAsia" w:hAnsi="Times New Roman" w:hint="eastAsia"/>
                <w:sz w:val="24"/>
                <w:szCs w:val="24"/>
              </w:rPr>
              <w:t>。</w:t>
            </w:r>
          </w:p>
          <w:p w:rsidR="00C82016" w:rsidRPr="00C82016" w:rsidRDefault="00C82016" w:rsidP="00E27DB3">
            <w:pPr>
              <w:pStyle w:val="ab"/>
              <w:spacing w:beforeLines="50" w:before="156" w:line="360" w:lineRule="auto"/>
              <w:ind w:leftChars="-44" w:left="-92" w:firstLineChars="100" w:firstLine="240"/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</w:t>
            </w: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、</w:t>
            </w:r>
            <w:r w:rsidR="00BE1DCC" w:rsidRPr="00C82016">
              <w:rPr>
                <w:rFonts w:ascii="Times New Roman" w:hAnsi="Times New Roman"/>
                <w:kern w:val="2"/>
                <w:position w:val="-18"/>
                <w:sz w:val="24"/>
                <w:szCs w:val="24"/>
              </w:rPr>
              <w:object w:dxaOrig="2520" w:dyaOrig="520">
                <v:shape id="_x0000_i1032" type="#_x0000_t75" style="width:138.75pt;height:28.5pt" o:ole="" fillcolor="window">
                  <v:imagedata r:id="rId22" o:title=""/>
                </v:shape>
                <o:OLEObject Type="Embed" ProgID="Equation.3" ShapeID="_x0000_i1032" DrawAspect="Content" ObjectID="_1543581287" r:id="rId23"/>
              </w:objec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  <w:u w:val="single"/>
              </w:rPr>
              <w:t xml:space="preserve">              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>。</w:t>
            </w:r>
          </w:p>
          <w:tbl>
            <w:tblPr>
              <w:tblW w:w="4909" w:type="pct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7264"/>
              <w:gridCol w:w="966"/>
              <w:gridCol w:w="1274"/>
            </w:tblGrid>
            <w:tr w:rsidR="003A19B3" w:rsidRPr="00F14EE3" w:rsidTr="00161445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3A19B3" w:rsidRPr="00F14EE3" w:rsidRDefault="003A19B3" w:rsidP="003A19B3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二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、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单选题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：（每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小题3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，共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15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）</w:t>
                  </w: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A19B3" w:rsidRPr="00F14EE3" w:rsidRDefault="003A19B3" w:rsidP="00161445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得 分</w:t>
                  </w: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A19B3" w:rsidRPr="00F14EE3" w:rsidRDefault="003A19B3" w:rsidP="00161445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评阅人</w:t>
                  </w:r>
                </w:p>
              </w:tc>
            </w:tr>
            <w:tr w:rsidR="003A19B3" w:rsidRPr="00F14EE3" w:rsidTr="00161445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/>
                  <w:tcBorders>
                    <w:right w:val="single" w:sz="4" w:space="0" w:color="auto"/>
                  </w:tcBorders>
                </w:tcPr>
                <w:p w:rsidR="003A19B3" w:rsidRPr="00F14EE3" w:rsidRDefault="003A19B3" w:rsidP="00161445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A19B3" w:rsidRPr="00F14EE3" w:rsidRDefault="003A19B3" w:rsidP="00161445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A19B3" w:rsidRPr="00F14EE3" w:rsidRDefault="003A19B3" w:rsidP="00161445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011AFE" w:rsidRPr="00011AFE" w:rsidRDefault="00011AFE" w:rsidP="00011AFE">
            <w:pPr>
              <w:rPr>
                <w:rFonts w:ascii="Times New Roman" w:hAnsi="Times New Roman"/>
                <w:bCs/>
                <w:kern w:val="2"/>
                <w:sz w:val="24"/>
                <w:szCs w:val="20"/>
              </w:rPr>
            </w:pPr>
            <w:r w:rsidRPr="00726859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1</w:t>
            </w:r>
            <w:r w:rsidRPr="00726859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、</w:t>
            </w:r>
            <w:r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 xml:space="preserve"> </w:t>
            </w:r>
            <w:r w:rsidR="00363E7C" w:rsidRPr="00011AFE">
              <w:rPr>
                <w:rFonts w:ascii="Times New Roman" w:hAnsi="Times New Roman"/>
                <w:bCs/>
                <w:kern w:val="2"/>
                <w:position w:val="-6"/>
                <w:sz w:val="24"/>
                <w:szCs w:val="20"/>
              </w:rPr>
              <w:object w:dxaOrig="560" w:dyaOrig="279">
                <v:shape id="_x0000_i1033" type="#_x0000_t75" style="width:33pt;height:16.5pt" o:ole="">
                  <v:imagedata r:id="rId24" o:title=""/>
                </v:shape>
                <o:OLEObject Type="Embed" ProgID="Equation.3" ShapeID="_x0000_i1033" DrawAspect="Content" ObjectID="_1543581288" r:id="rId25"/>
              </w:object>
            </w:r>
            <w:r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是函数</w:t>
            </w:r>
            <w:r w:rsidR="004D0553" w:rsidRPr="00BB695B">
              <w:rPr>
                <w:rFonts w:ascii="Times New Roman" w:hAnsi="Times New Roman"/>
                <w:bCs/>
                <w:kern w:val="2"/>
                <w:position w:val="-24"/>
                <w:sz w:val="24"/>
                <w:szCs w:val="20"/>
              </w:rPr>
              <w:object w:dxaOrig="1579" w:dyaOrig="620">
                <v:shape id="_x0000_i1034" type="#_x0000_t75" style="width:87pt;height:33.75pt" o:ole="">
                  <v:imagedata r:id="rId26" o:title=""/>
                </v:shape>
                <o:OLEObject Type="Embed" ProgID="Equation.3" ShapeID="_x0000_i1034" DrawAspect="Content" ObjectID="_1543581289" r:id="rId27"/>
              </w:object>
            </w:r>
            <w:r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的</w:t>
            </w:r>
            <w:r w:rsidR="00B055C3"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(  </w:t>
            </w:r>
            <w:r w:rsidR="00B055C3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   </w:t>
            </w:r>
            <w:r w:rsidR="00B055C3"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)</w:t>
            </w:r>
            <w:r w:rsidR="00C53614"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.</w:t>
            </w:r>
          </w:p>
          <w:p w:rsidR="00011AFE" w:rsidRPr="00011AFE" w:rsidRDefault="00726859" w:rsidP="00E27DB3">
            <w:pPr>
              <w:spacing w:line="360" w:lineRule="auto"/>
              <w:ind w:leftChars="193" w:left="405" w:firstLineChars="28" w:firstLine="67"/>
              <w:rPr>
                <w:rFonts w:ascii="Times New Roman" w:hAnsi="Times New Roman"/>
                <w:bCs/>
                <w:kern w:val="2"/>
                <w:sz w:val="24"/>
                <w:szCs w:val="20"/>
              </w:rPr>
            </w:pP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="00011AFE" w:rsidRPr="00726859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A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可去间断点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 xml:space="preserve">               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B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 xml:space="preserve"> 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跳跃间断点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 xml:space="preserve"> </w:t>
            </w:r>
          </w:p>
          <w:p w:rsidR="00E92B6A" w:rsidRPr="00726859" w:rsidRDefault="00726859" w:rsidP="00E27DB3">
            <w:pPr>
              <w:spacing w:line="360" w:lineRule="auto"/>
              <w:ind w:leftChars="193" w:left="405" w:firstLineChars="28" w:firstLine="67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C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 xml:space="preserve"> 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无穷间断点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 xml:space="preserve">             </w:t>
            </w:r>
            <w:r w:rsidR="00011AFE" w:rsidRPr="00726859">
              <w:rPr>
                <w:rFonts w:ascii="Times New Roman" w:hAnsi="Times New Roman"/>
                <w:bCs/>
                <w:kern w:val="2"/>
                <w:sz w:val="24"/>
                <w:szCs w:val="20"/>
              </w:rPr>
              <w:t xml:space="preserve"> 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D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 xml:space="preserve"> </w:t>
            </w:r>
            <w:r w:rsidR="00011AFE"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振荡间断点</w:t>
            </w:r>
          </w:p>
          <w:p w:rsidR="00DC119B" w:rsidRPr="00DC119B" w:rsidRDefault="00726859" w:rsidP="00DC119B">
            <w:pPr>
              <w:spacing w:line="312" w:lineRule="auto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>2</w: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>、</w:t>
            </w:r>
            <w:r w:rsidR="004D0553" w:rsidRPr="00A232C6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540" w:dyaOrig="360">
                <v:shape id="_x0000_i1035" type="#_x0000_t75" style="width:87pt;height:20.25pt" o:ole="" fillcolor="window">
                  <v:imagedata r:id="rId28" o:title=""/>
                </v:shape>
                <o:OLEObject Type="Embed" ProgID="Equation.3" ShapeID="_x0000_i1035" DrawAspect="Content" ObjectID="_1543581290" r:id="rId29"/>
              </w:object>
            </w:r>
            <w:r w:rsidR="00A232C6">
              <w:rPr>
                <w:rFonts w:ascii="Times New Roman" w:hAnsi="Times New Roman" w:hint="eastAsia"/>
                <w:kern w:val="2"/>
                <w:sz w:val="24"/>
                <w:szCs w:val="24"/>
              </w:rPr>
              <w:t>，</w:t>
            </w:r>
            <w:r w:rsidR="00552AED" w:rsidRPr="00A232C6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480" w:dyaOrig="320">
                <v:shape id="_x0000_i1036" type="#_x0000_t75" style="width:84.75pt;height:18pt" o:ole="" fillcolor="window">
                  <v:imagedata r:id="rId30" o:title=""/>
                </v:shape>
                <o:OLEObject Type="Embed" ProgID="Equation.3" ShapeID="_x0000_i1036" DrawAspect="Content" ObjectID="_1543581291" r:id="rId31"/>
              </w:object>
            </w:r>
            <w:r w:rsidR="004D0553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，当</w:t>
            </w:r>
            <w:r w:rsidR="004D0553" w:rsidRPr="00DC119B">
              <w:rPr>
                <w:rFonts w:ascii="Times New Roman" w:hAnsi="Times New Roman"/>
                <w:kern w:val="2"/>
                <w:position w:val="-6"/>
                <w:sz w:val="24"/>
                <w:szCs w:val="24"/>
              </w:rPr>
              <w:object w:dxaOrig="660" w:dyaOrig="279">
                <v:shape id="_x0000_i1037" type="#_x0000_t75" style="width:33pt;height:14.25pt" o:ole="">
                  <v:imagedata r:id="rId32" o:title=""/>
                </v:shape>
                <o:OLEObject Type="Embed" ProgID="Equation.3" ShapeID="_x0000_i1037" DrawAspect="Content" ObjectID="_1543581292" r:id="rId33"/>
              </w:object>
            </w:r>
            <w:r w:rsidR="004D0553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时</w:t>
            </w:r>
            <w:r w:rsidR="004D0553">
              <w:rPr>
                <w:rFonts w:ascii="Times New Roman" w:hAnsi="Times New Roman" w:hint="eastAsia"/>
                <w:kern w:val="2"/>
                <w:sz w:val="24"/>
                <w:szCs w:val="24"/>
              </w:rPr>
              <w:t>，</w:t>
            </w:r>
            <w:r w:rsidR="00DC119B" w:rsidRPr="00DC119B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520" w:dyaOrig="340">
                <v:shape id="_x0000_i1038" type="#_x0000_t75" style="width:26.25pt;height:17.25pt" o:ole="">
                  <v:imagedata r:id="rId34" o:title=""/>
                </v:shape>
                <o:OLEObject Type="Embed" ProgID="Equation.3" ShapeID="_x0000_i1038" DrawAspect="Content" ObjectID="_1543581293" r:id="rId35"/>
              </w:objec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是</w:t>
            </w:r>
            <w:r w:rsidR="00DC119B" w:rsidRPr="00DC119B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520" w:dyaOrig="320">
                <v:shape id="_x0000_i1039" type="#_x0000_t75" style="width:26.25pt;height:15.75pt" o:ole="" fillcolor="window">
                  <v:imagedata r:id="rId36" o:title=""/>
                </v:shape>
                <o:OLEObject Type="Embed" ProgID="Equation.3" ShapeID="_x0000_i1039" DrawAspect="Content" ObjectID="_1543581294" r:id="rId37"/>
              </w:objec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的</w:t>
            </w:r>
            <w:r w:rsidR="00DC119B" w:rsidRPr="00DC119B">
              <w:rPr>
                <w:rFonts w:ascii="Times New Roman" w:hAnsi="Times New Roman"/>
                <w:kern w:val="2"/>
                <w:sz w:val="24"/>
                <w:szCs w:val="24"/>
              </w:rPr>
              <w:t xml:space="preserve">(  </w:t>
            </w:r>
            <w:r w:rsidR="00B055C3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 </w:t>
            </w:r>
            <w:r w:rsidR="00DC119B" w:rsidRPr="00DC119B">
              <w:rPr>
                <w:rFonts w:ascii="Times New Roman" w:hAnsi="Times New Roman"/>
                <w:kern w:val="2"/>
                <w:sz w:val="24"/>
                <w:szCs w:val="24"/>
              </w:rPr>
              <w:t xml:space="preserve"> )</w:t>
            </w:r>
            <w:r w:rsidR="00C53614"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.</w:t>
            </w:r>
          </w:p>
          <w:p w:rsidR="00DC119B" w:rsidRPr="00DC119B" w:rsidRDefault="00A10A72" w:rsidP="00A10A72">
            <w:pPr>
              <w:spacing w:line="312" w:lineRule="auto"/>
              <w:ind w:firstLineChars="150" w:firstLine="360"/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Pr="00726859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A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高阶无穷小</w:t>
            </w:r>
            <w:r w:rsidR="00DC119B" w:rsidRPr="00DC119B">
              <w:rPr>
                <w:rFonts w:ascii="Times New Roman" w:hAnsi="Times New Roman"/>
                <w:kern w:val="2"/>
                <w:sz w:val="24"/>
                <w:szCs w:val="24"/>
              </w:rPr>
              <w:t xml:space="preserve">   </w: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 </w:t>
            </w:r>
            <w:r w:rsid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       (</w: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B</w:t>
            </w:r>
            <w:r w:rsid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)</w: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低阶无穷小</w:t>
            </w:r>
          </w:p>
          <w:p w:rsidR="00DC119B" w:rsidRPr="00DC119B" w:rsidRDefault="00EB647E" w:rsidP="00DC119B">
            <w:pPr>
              <w:spacing w:line="312" w:lineRule="auto"/>
              <w:ind w:firstLineChars="150" w:firstLine="360"/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C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proofErr w:type="gramStart"/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同阶</w:t>
            </w:r>
            <w:r w:rsidR="00523F07">
              <w:rPr>
                <w:rFonts w:ascii="Times New Roman" w:hAnsi="Times New Roman" w:hint="eastAsia"/>
                <w:kern w:val="2"/>
                <w:sz w:val="24"/>
                <w:szCs w:val="24"/>
              </w:rPr>
              <w:t>但</w:t>
            </w:r>
            <w:proofErr w:type="gramEnd"/>
            <w:r w:rsidR="00523F07">
              <w:rPr>
                <w:rFonts w:ascii="Times New Roman" w:hAnsi="Times New Roman" w:hint="eastAsia"/>
                <w:kern w:val="2"/>
                <w:sz w:val="24"/>
                <w:szCs w:val="24"/>
              </w:rPr>
              <w:t>不等价的</w: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无穷小</w:t>
            </w:r>
            <w:r w:rsidR="00DC119B" w:rsidRPr="00DC119B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 </w:t>
            </w:r>
            <w:r w:rsidR="00DC119B" w:rsidRPr="00DC119B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(</w: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D</w:t>
            </w:r>
            <w:r w:rsid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)</w:t>
            </w:r>
            <w:r w:rsidR="00DC119B" w:rsidRPr="00DC119B">
              <w:rPr>
                <w:rFonts w:ascii="Times New Roman" w:hAnsi="Times New Roman" w:hint="eastAsia"/>
                <w:kern w:val="2"/>
                <w:sz w:val="24"/>
                <w:szCs w:val="24"/>
              </w:rPr>
              <w:t>等价无穷小</w:t>
            </w:r>
          </w:p>
          <w:p w:rsidR="00EB647E" w:rsidRPr="00EB647E" w:rsidRDefault="00DC119B" w:rsidP="00EB647E">
            <w:pPr>
              <w:spacing w:line="312" w:lineRule="auto"/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>3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>、</w:t>
            </w:r>
            <w:r w:rsidR="00EB647E" w:rsidRPr="00EB647E">
              <w:rPr>
                <w:rFonts w:ascii="Times New Roman" w:hAnsi="Times New Roman" w:hint="eastAsia"/>
                <w:kern w:val="2"/>
                <w:sz w:val="24"/>
                <w:szCs w:val="24"/>
              </w:rPr>
              <w:t>已知函数</w:t>
            </w:r>
            <w:r w:rsidR="00363E7C" w:rsidRPr="00EB647E">
              <w:rPr>
                <w:rFonts w:ascii="Times New Roman" w:hAnsi="Times New Roman"/>
                <w:kern w:val="2"/>
                <w:position w:val="-30"/>
                <w:sz w:val="24"/>
                <w:szCs w:val="24"/>
              </w:rPr>
              <w:object w:dxaOrig="2060" w:dyaOrig="720">
                <v:shape id="_x0000_i1040" type="#_x0000_t75" style="width:109.5pt;height:39pt" o:ole="">
                  <v:imagedata r:id="rId38" o:title=""/>
                </v:shape>
                <o:OLEObject Type="Embed" ProgID="Equation.3" ShapeID="_x0000_i1040" DrawAspect="Content" ObjectID="_1543581295" r:id="rId39"/>
              </w:object>
            </w:r>
            <w:r w:rsidR="00EB647E" w:rsidRPr="00EB647E">
              <w:rPr>
                <w:rFonts w:ascii="Times New Roman" w:hAnsi="Times New Roman" w:hint="eastAsia"/>
                <w:kern w:val="2"/>
                <w:sz w:val="24"/>
                <w:szCs w:val="24"/>
              </w:rPr>
              <w:t>，则</w:t>
            </w:r>
            <w:r w:rsidR="00EB647E" w:rsidRPr="00A232C6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540" w:dyaOrig="320">
                <v:shape id="_x0000_i1041" type="#_x0000_t75" style="width:27pt;height:15.75pt" o:ole="" fillcolor="window">
                  <v:imagedata r:id="rId40" o:title=""/>
                </v:shape>
                <o:OLEObject Type="Embed" ProgID="Equation.3" ShapeID="_x0000_i1041" DrawAspect="Content" ObjectID="_1543581296" r:id="rId41"/>
              </w:object>
            </w:r>
            <w:r w:rsidR="00EB647E" w:rsidRPr="00EB647E">
              <w:rPr>
                <w:rFonts w:ascii="Times New Roman" w:hAnsi="Times New Roman" w:hint="eastAsia"/>
                <w:kern w:val="2"/>
                <w:sz w:val="24"/>
                <w:szCs w:val="24"/>
              </w:rPr>
              <w:t>在</w:t>
            </w:r>
            <w:r w:rsidR="00EB647E" w:rsidRPr="00EB647E">
              <w:rPr>
                <w:rFonts w:ascii="Times New Roman" w:hAnsi="Times New Roman"/>
                <w:i/>
                <w:kern w:val="2"/>
                <w:sz w:val="24"/>
                <w:szCs w:val="24"/>
              </w:rPr>
              <w:t>x</w:t>
            </w:r>
            <w:r w:rsidR="00EB647E"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= 0</w:t>
            </w:r>
            <w:r w:rsidR="00EB647E" w:rsidRPr="00EB647E">
              <w:rPr>
                <w:rFonts w:ascii="Times New Roman" w:hAnsi="Times New Roman" w:hint="eastAsia"/>
                <w:kern w:val="2"/>
                <w:sz w:val="24"/>
                <w:szCs w:val="24"/>
              </w:rPr>
              <w:t>处</w:t>
            </w:r>
            <w:r w:rsidR="00EB647E"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(       ).</w:t>
            </w:r>
          </w:p>
          <w:p w:rsidR="00EB647E" w:rsidRPr="00EB647E" w:rsidRDefault="00EB647E" w:rsidP="00EB647E">
            <w:pPr>
              <w:spacing w:line="312" w:lineRule="auto"/>
              <w:ind w:firstLineChars="150" w:firstLine="360"/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Pr="00726859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A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 xml:space="preserve">) </w:t>
            </w:r>
            <w:r w:rsidRPr="00EB647E">
              <w:rPr>
                <w:rFonts w:ascii="Times New Roman" w:hAnsi="Times New Roman" w:hint="eastAsia"/>
                <w:kern w:val="2"/>
                <w:sz w:val="24"/>
                <w:szCs w:val="24"/>
              </w:rPr>
              <w:t>导数</w:t>
            </w:r>
            <w:r w:rsidRPr="00DC119B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060" w:dyaOrig="340">
                <v:shape id="_x0000_i1042" type="#_x0000_t75" style="width:53.25pt;height:17.25pt" o:ole="">
                  <v:imagedata r:id="rId42" o:title=""/>
                </v:shape>
                <o:OLEObject Type="Embed" ProgID="Equation.3" ShapeID="_x0000_i1042" DrawAspect="Content" ObjectID="_1543581297" r:id="rId43"/>
              </w:object>
            </w:r>
            <w:r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B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r w:rsidRPr="00EB647E">
              <w:rPr>
                <w:rFonts w:ascii="Times New Roman" w:hAnsi="Times New Roman" w:hint="eastAsia"/>
                <w:kern w:val="2"/>
                <w:sz w:val="24"/>
                <w:szCs w:val="24"/>
              </w:rPr>
              <w:t>间断</w:t>
            </w:r>
            <w:r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 </w:t>
            </w:r>
          </w:p>
          <w:p w:rsidR="00EB647E" w:rsidRPr="00EB647E" w:rsidRDefault="00EB647E" w:rsidP="00EB647E">
            <w:pPr>
              <w:spacing w:line="312" w:lineRule="auto"/>
              <w:ind w:firstLineChars="150" w:firstLine="360"/>
              <w:rPr>
                <w:rFonts w:ascii="Times New Roman" w:hAnsi="Times New Roman"/>
                <w:kern w:val="2"/>
                <w:sz w:val="18"/>
                <w:szCs w:val="20"/>
              </w:rPr>
            </w:pP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C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r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Pr="00EB647E">
              <w:rPr>
                <w:rFonts w:ascii="Times New Roman" w:hAnsi="Times New Roman" w:hint="eastAsia"/>
                <w:kern w:val="2"/>
                <w:sz w:val="24"/>
                <w:szCs w:val="24"/>
              </w:rPr>
              <w:t>导数</w:t>
            </w:r>
            <w:r w:rsidRPr="00DC119B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900" w:dyaOrig="340">
                <v:shape id="_x0000_i1043" type="#_x0000_t75" style="width:45.75pt;height:17.25pt" o:ole="">
                  <v:imagedata r:id="rId44" o:title=""/>
                </v:shape>
                <o:OLEObject Type="Embed" ProgID="Equation.3" ShapeID="_x0000_i1043" DrawAspect="Content" ObjectID="_1543581298" r:id="rId45"/>
              </w:object>
            </w:r>
            <w:r>
              <w:rPr>
                <w:rFonts w:ascii="Times New Roman" w:hAnsi="Times New Roman"/>
                <w:kern w:val="2"/>
                <w:sz w:val="24"/>
                <w:szCs w:val="24"/>
              </w:rPr>
              <w:t xml:space="preserve">           </w:t>
            </w:r>
            <w:r w:rsidR="00C53614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(</w:t>
            </w:r>
            <w:r w:rsidRPr="00011AFE">
              <w:rPr>
                <w:rFonts w:ascii="Times New Roman" w:hAnsi="Times New Roman"/>
                <w:bCs/>
                <w:kern w:val="2"/>
                <w:sz w:val="24"/>
                <w:szCs w:val="20"/>
              </w:rPr>
              <w:t>D</w:t>
            </w:r>
            <w:r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)</w:t>
            </w:r>
            <w:r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Pr="00EB647E">
              <w:rPr>
                <w:rFonts w:ascii="Times New Roman" w:hAnsi="Times New Roman" w:hint="eastAsia"/>
                <w:kern w:val="2"/>
                <w:sz w:val="24"/>
                <w:szCs w:val="24"/>
              </w:rPr>
              <w:t>连续但不可导</w:t>
            </w:r>
          </w:p>
          <w:p w:rsidR="00726859" w:rsidRPr="00726859" w:rsidRDefault="00C95911" w:rsidP="00726859">
            <w:pPr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>4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>、</w:t>
            </w:r>
            <w:r w:rsidR="00363E7C">
              <w:rPr>
                <w:rFonts w:hint="eastAsia"/>
                <w:sz w:val="24"/>
                <w:szCs w:val="24"/>
              </w:rPr>
              <w:t>曲线</w:t>
            </w:r>
            <w:r w:rsidR="00CC54A4" w:rsidRPr="009310A6">
              <w:rPr>
                <w:position w:val="-24"/>
                <w:sz w:val="24"/>
                <w:szCs w:val="24"/>
              </w:rPr>
              <w:object w:dxaOrig="1760" w:dyaOrig="660">
                <v:shape id="_x0000_i1044" type="#_x0000_t75" style="width:94.5pt;height:35.25pt" o:ole="">
                  <v:imagedata r:id="rId46" o:title=""/>
                </v:shape>
                <o:OLEObject Type="Embed" ProgID="Equation.3" ShapeID="_x0000_i1044" DrawAspect="Content" ObjectID="_1543581299" r:id="rId47"/>
              </w:object>
            </w:r>
            <w:r w:rsidR="00CC54A4">
              <w:rPr>
                <w:rFonts w:hint="eastAsia"/>
                <w:sz w:val="24"/>
                <w:szCs w:val="24"/>
              </w:rPr>
              <w:t>有</w:t>
            </w:r>
            <w:r w:rsidR="00363E7C">
              <w:rPr>
                <w:rFonts w:hint="eastAsia"/>
                <w:sz w:val="24"/>
                <w:szCs w:val="24"/>
              </w:rPr>
              <w:t>水平渐近线</w:t>
            </w:r>
            <w:r w:rsidR="00CC54A4" w:rsidRPr="00CC54A4">
              <w:rPr>
                <w:rFonts w:ascii="Times New Roman" w:hAnsi="Times New Roman"/>
                <w:bCs/>
                <w:kern w:val="2"/>
                <w:position w:val="-10"/>
                <w:sz w:val="24"/>
                <w:szCs w:val="20"/>
              </w:rPr>
              <w:object w:dxaOrig="560" w:dyaOrig="320">
                <v:shape id="_x0000_i1045" type="#_x0000_t75" style="width:33pt;height:18.75pt" o:ole="">
                  <v:imagedata r:id="rId48" o:title=""/>
                </v:shape>
                <o:OLEObject Type="Embed" ProgID="Equation.3" ShapeID="_x0000_i1045" DrawAspect="Content" ObjectID="_1543581300" r:id="rId49"/>
              </w:object>
            </w:r>
            <w:r w:rsidR="00CC54A4"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，则常数</w:t>
            </w:r>
            <w:r w:rsidR="00CC54A4" w:rsidRPr="00CC54A4">
              <w:rPr>
                <w:rFonts w:ascii="Times New Roman" w:hAnsi="Times New Roman"/>
                <w:bCs/>
                <w:kern w:val="2"/>
                <w:position w:val="-10"/>
                <w:sz w:val="24"/>
                <w:szCs w:val="20"/>
              </w:rPr>
              <w:object w:dxaOrig="400" w:dyaOrig="320">
                <v:shape id="_x0000_i1046" type="#_x0000_t75" style="width:23.25pt;height:18.75pt" o:ole="">
                  <v:imagedata r:id="rId50" o:title=""/>
                </v:shape>
                <o:OLEObject Type="Embed" ProgID="Equation.3" ShapeID="_x0000_i1046" DrawAspect="Content" ObjectID="_1543581301" r:id="rId51"/>
              </w:object>
            </w:r>
            <w:r w:rsidR="00CC54A4">
              <w:rPr>
                <w:rFonts w:ascii="Times New Roman" w:hAnsi="Times New Roman" w:hint="eastAsia"/>
                <w:bCs/>
                <w:kern w:val="2"/>
                <w:sz w:val="24"/>
                <w:szCs w:val="20"/>
              </w:rPr>
              <w:t>的值</w:t>
            </w:r>
            <w:r w:rsidR="00363E7C">
              <w:rPr>
                <w:rFonts w:hint="eastAsia"/>
                <w:sz w:val="24"/>
                <w:szCs w:val="24"/>
              </w:rPr>
              <w:t>为</w:t>
            </w:r>
            <w:r w:rsidR="00726859"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(   </w:t>
            </w:r>
            <w:r w:rsidR="00B055C3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</w:t>
            </w:r>
            <w:r w:rsidR="00726859" w:rsidRPr="00726859">
              <w:rPr>
                <w:rFonts w:ascii="Times New Roman" w:hAnsi="Times New Roman"/>
                <w:kern w:val="2"/>
                <w:sz w:val="24"/>
                <w:szCs w:val="24"/>
              </w:rPr>
              <w:t>)</w:t>
            </w:r>
            <w:r w:rsidR="00C53614" w:rsidRPr="00EB647E">
              <w:rPr>
                <w:rFonts w:ascii="Times New Roman" w:hAnsi="Times New Roman"/>
                <w:kern w:val="2"/>
                <w:sz w:val="24"/>
                <w:szCs w:val="24"/>
              </w:rPr>
              <w:t xml:space="preserve"> .</w:t>
            </w:r>
          </w:p>
          <w:p w:rsidR="00726859" w:rsidRPr="00726859" w:rsidRDefault="00726859" w:rsidP="00726859">
            <w:pPr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   (A)</w:t>
            </w:r>
            <w:r w:rsidR="00CC54A4" w:rsidRPr="00B055C3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="009D3479"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140" w:dyaOrig="320">
                <v:shape id="_x0000_i1047" type="#_x0000_t75" style="width:57pt;height:16.5pt" o:ole="">
                  <v:imagedata r:id="rId52" o:title=""/>
                </v:shape>
                <o:OLEObject Type="Embed" ProgID="Equation.3" ShapeID="_x0000_i1047" DrawAspect="Content" ObjectID="_1543581302" r:id="rId53"/>
              </w:objec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       </w: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>(B)</w:t>
            </w:r>
            <w:r w:rsidR="00B055C3"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="009D3479"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100" w:dyaOrig="320">
                <v:shape id="_x0000_i1048" type="#_x0000_t75" style="width:54.75pt;height:16.5pt" o:ole="">
                  <v:imagedata r:id="rId54" o:title=""/>
                </v:shape>
                <o:OLEObject Type="Embed" ProgID="Equation.3" ShapeID="_x0000_i1048" DrawAspect="Content" ObjectID="_1543581303" r:id="rId55"/>
              </w:objec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        </w:t>
            </w:r>
          </w:p>
          <w:p w:rsidR="00726859" w:rsidRPr="00726859" w:rsidRDefault="00726859" w:rsidP="00726859">
            <w:pPr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rFonts w:ascii="Times New Roman" w:hAnsi="Times New Roman"/>
                <w:kern w:val="2"/>
                <w:sz w:val="24"/>
                <w:szCs w:val="24"/>
              </w:rPr>
              <w:t xml:space="preserve">    </w: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>(C)</w:t>
            </w:r>
            <w:r w:rsidR="00B055C3"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="00C53614"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100" w:dyaOrig="320">
                <v:shape id="_x0000_i1049" type="#_x0000_t75" style="width:54.75pt;height:16.5pt" o:ole="">
                  <v:imagedata r:id="rId56" o:title=""/>
                </v:shape>
                <o:OLEObject Type="Embed" ProgID="Equation.3" ShapeID="_x0000_i1049" DrawAspect="Content" ObjectID="_1543581304" r:id="rId57"/>
              </w:objec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      </w:t>
            </w:r>
            <w:r w:rsidR="00A10A72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</w: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(D)</w:t>
            </w:r>
            <w:r w:rsidR="009D3479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</w:t>
            </w:r>
            <w:r w:rsidR="00CC54A4"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160" w:dyaOrig="320">
                <v:shape id="_x0000_i1050" type="#_x0000_t75" style="width:57.75pt;height:16.5pt" o:ole="">
                  <v:imagedata r:id="rId58" o:title=""/>
                </v:shape>
                <o:OLEObject Type="Embed" ProgID="Equation.3" ShapeID="_x0000_i1050" DrawAspect="Content" ObjectID="_1543581305" r:id="rId59"/>
              </w:object>
            </w:r>
          </w:p>
          <w:p w:rsidR="00CC54A4" w:rsidRPr="00CC54A4" w:rsidRDefault="00C95911" w:rsidP="00CC54A4">
            <w:pPr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lastRenderedPageBreak/>
              <w:t>5</w:t>
            </w:r>
            <w:r w:rsidR="00B055C3" w:rsidRPr="00B055C3">
              <w:rPr>
                <w:rFonts w:ascii="Times New Roman" w:hAnsi="Times New Roman"/>
                <w:kern w:val="2"/>
                <w:sz w:val="24"/>
                <w:szCs w:val="24"/>
              </w:rPr>
              <w:t>、</w:t>
            </w:r>
            <w:r w:rsidR="00CC54A4" w:rsidRPr="00CC54A4">
              <w:rPr>
                <w:rFonts w:ascii="Times New Roman" w:hAnsi="Times New Roman"/>
                <w:kern w:val="2"/>
                <w:sz w:val="24"/>
                <w:szCs w:val="24"/>
              </w:rPr>
              <w:t>设</w:t>
            </w:r>
            <w:r w:rsidR="00C53614" w:rsidRPr="00CC54A4">
              <w:rPr>
                <w:rFonts w:ascii="Times New Roman" w:hAnsi="Times New Roman"/>
                <w:kern w:val="2"/>
                <w:position w:val="-6"/>
                <w:sz w:val="24"/>
                <w:szCs w:val="24"/>
              </w:rPr>
              <w:object w:dxaOrig="360" w:dyaOrig="320">
                <v:shape id="_x0000_i1051" type="#_x0000_t75" style="width:21.75pt;height:18.75pt" o:ole="">
                  <v:imagedata r:id="rId60" o:title=""/>
                </v:shape>
                <o:OLEObject Type="Embed" ProgID="Equation.3" ShapeID="_x0000_i1051" DrawAspect="Content" ObjectID="_1543581306" r:id="rId61"/>
              </w:object>
            </w:r>
            <w:r w:rsidR="00CC54A4" w:rsidRPr="00CC54A4">
              <w:rPr>
                <w:rFonts w:ascii="Times New Roman" w:hAnsi="Times New Roman"/>
                <w:kern w:val="2"/>
                <w:sz w:val="24"/>
                <w:szCs w:val="24"/>
              </w:rPr>
              <w:t>是</w:t>
            </w:r>
            <w:r w:rsidR="00CC54A4"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540" w:dyaOrig="320">
                <v:shape id="_x0000_i1052" type="#_x0000_t75" style="width:27pt;height:15.75pt" o:ole="">
                  <v:imagedata r:id="rId62" o:title=""/>
                </v:shape>
                <o:OLEObject Type="Embed" ProgID="Equation.3" ShapeID="_x0000_i1052" DrawAspect="Content" ObjectID="_1543581307" r:id="rId63"/>
              </w:object>
            </w:r>
            <w:r w:rsidR="00CC54A4" w:rsidRPr="00CC54A4">
              <w:rPr>
                <w:rFonts w:ascii="Times New Roman" w:hAnsi="Times New Roman"/>
                <w:kern w:val="2"/>
                <w:sz w:val="24"/>
                <w:szCs w:val="24"/>
              </w:rPr>
              <w:t>的一个原函数，则</w:t>
            </w:r>
            <w:r w:rsidR="00C53614" w:rsidRPr="00CC54A4">
              <w:rPr>
                <w:rFonts w:ascii="Times New Roman" w:hAnsi="Times New Roman"/>
                <w:kern w:val="2"/>
                <w:position w:val="-16"/>
                <w:sz w:val="24"/>
                <w:szCs w:val="24"/>
              </w:rPr>
              <w:object w:dxaOrig="1180" w:dyaOrig="440">
                <v:shape id="_x0000_i1053" type="#_x0000_t75" style="width:65.25pt;height:24pt" o:ole="">
                  <v:imagedata r:id="rId64" o:title=""/>
                </v:shape>
                <o:OLEObject Type="Embed" ProgID="Equation.3" ShapeID="_x0000_i1053" DrawAspect="Content" ObjectID="_1543581308" r:id="rId65"/>
              </w:object>
            </w:r>
            <w:r w:rsidR="00C53614"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(   </w:t>
            </w:r>
            <w:r w:rsidR="00C53614"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 </w:t>
            </w:r>
            <w:r w:rsidR="00C53614" w:rsidRPr="00726859">
              <w:rPr>
                <w:rFonts w:ascii="Times New Roman" w:hAnsi="Times New Roman"/>
                <w:kern w:val="2"/>
                <w:sz w:val="24"/>
                <w:szCs w:val="24"/>
              </w:rPr>
              <w:t>)</w:t>
            </w:r>
            <w:r w:rsidR="00CC54A4" w:rsidRPr="00CC54A4">
              <w:rPr>
                <w:rFonts w:ascii="Times New Roman" w:hAnsi="Times New Roman"/>
                <w:kern w:val="2"/>
                <w:sz w:val="24"/>
                <w:szCs w:val="24"/>
              </w:rPr>
              <w:t>.</w:t>
            </w:r>
          </w:p>
          <w:p w:rsidR="00CC54A4" w:rsidRPr="00CC54A4" w:rsidRDefault="00C53614" w:rsidP="00CC54A4">
            <w:pPr>
              <w:ind w:firstLineChars="200" w:firstLine="480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>(A)</w:t>
            </w:r>
            <w:r w:rsidRPr="00B055C3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320" w:dyaOrig="360">
                <v:shape id="_x0000_i1054" type="#_x0000_t75" style="width:72.75pt;height:19.5pt" o:ole="">
                  <v:imagedata r:id="rId66" o:title=""/>
                </v:shape>
                <o:OLEObject Type="Embed" ProgID="Equation.3" ShapeID="_x0000_i1054" DrawAspect="Content" ObjectID="_1543581309" r:id="rId67"/>
              </w:object>
            </w:r>
            <w:r w:rsidR="00CC54A4" w:rsidRPr="00CC54A4">
              <w:rPr>
                <w:rFonts w:ascii="Times New Roman" w:hAnsi="Times New Roman"/>
                <w:kern w:val="2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</w: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(B) </w:t>
            </w:r>
            <w:r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320" w:dyaOrig="360">
                <v:shape id="_x0000_i1055" type="#_x0000_t75" style="width:74.25pt;height:20.25pt" o:ole="">
                  <v:imagedata r:id="rId68" o:title=""/>
                </v:shape>
                <o:OLEObject Type="Embed" ProgID="Equation.3" ShapeID="_x0000_i1055" DrawAspect="Content" ObjectID="_1543581310" r:id="rId69"/>
              </w:object>
            </w:r>
            <w:r w:rsidR="00CC54A4" w:rsidRPr="00CC54A4"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</w:p>
          <w:p w:rsidR="00CC54A4" w:rsidRPr="00CC54A4" w:rsidRDefault="00C53614" w:rsidP="00CC54A4">
            <w:pPr>
              <w:ind w:firstLineChars="200" w:firstLine="480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(C) </w:t>
            </w:r>
            <w:r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320" w:dyaOrig="360">
                <v:shape id="_x0000_i1056" type="#_x0000_t75" style="width:73.5pt;height:20.25pt" o:ole="">
                  <v:imagedata r:id="rId70" o:title=""/>
                </v:shape>
                <o:OLEObject Type="Embed" ProgID="Equation.3" ShapeID="_x0000_i1056" DrawAspect="Content" ObjectID="_1543581311" r:id="rId71"/>
              </w:object>
            </w:r>
            <w:r w:rsidR="00CC54A4" w:rsidRPr="00CC54A4">
              <w:rPr>
                <w:rFonts w:ascii="Times New Roman" w:hAnsi="Times New Roman"/>
                <w:kern w:val="2"/>
                <w:sz w:val="24"/>
                <w:szCs w:val="24"/>
              </w:rPr>
              <w:t xml:space="preserve">            </w:t>
            </w:r>
            <w:r w:rsidRPr="00726859">
              <w:rPr>
                <w:rFonts w:ascii="Times New Roman" w:hAnsi="Times New Roman"/>
                <w:kern w:val="2"/>
                <w:sz w:val="24"/>
                <w:szCs w:val="24"/>
              </w:rPr>
              <w:t xml:space="preserve"> (D)</w:t>
            </w:r>
            <w:r>
              <w:rPr>
                <w:rFonts w:ascii="Times New Roman" w:hAnsi="Times New Roman" w:hint="eastAsia"/>
                <w:kern w:val="2"/>
                <w:sz w:val="24"/>
                <w:szCs w:val="24"/>
              </w:rPr>
              <w:t xml:space="preserve"> </w:t>
            </w:r>
            <w:r w:rsidRPr="00CC54A4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500" w:dyaOrig="360">
                <v:shape id="_x0000_i1057" type="#_x0000_t75" style="width:81pt;height:19.5pt" o:ole="">
                  <v:imagedata r:id="rId72" o:title=""/>
                </v:shape>
                <o:OLEObject Type="Embed" ProgID="Equation.3" ShapeID="_x0000_i1057" DrawAspect="Content" ObjectID="_1543581312" r:id="rId73"/>
              </w:object>
            </w:r>
          </w:p>
          <w:p w:rsidR="00E92B6A" w:rsidRPr="00B055C3" w:rsidRDefault="00E92B6A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tbl>
            <w:tblPr>
              <w:tblW w:w="4909" w:type="pct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7264"/>
              <w:gridCol w:w="966"/>
              <w:gridCol w:w="1274"/>
            </w:tblGrid>
            <w:tr w:rsidR="00000404" w:rsidRPr="00F14EE3" w:rsidTr="0023217F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000404" w:rsidRPr="00F14EE3" w:rsidRDefault="00000404" w:rsidP="0023217F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三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、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计算题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：（每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小题</w:t>
                  </w:r>
                  <w:r w:rsidR="000A6E24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6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，共</w:t>
                  </w:r>
                  <w:r w:rsidR="00E8572A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2</w:t>
                  </w:r>
                  <w:r w:rsidR="000A6E24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4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）</w:t>
                  </w: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404" w:rsidRPr="00F14EE3" w:rsidRDefault="00000404" w:rsidP="0023217F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得 分</w:t>
                  </w: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404" w:rsidRPr="00F14EE3" w:rsidRDefault="00000404" w:rsidP="0023217F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评阅人</w:t>
                  </w:r>
                </w:p>
              </w:tc>
            </w:tr>
            <w:tr w:rsidR="00000404" w:rsidRPr="00F14EE3" w:rsidTr="0023217F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/>
                  <w:tcBorders>
                    <w:right w:val="single" w:sz="4" w:space="0" w:color="auto"/>
                  </w:tcBorders>
                </w:tcPr>
                <w:p w:rsidR="00000404" w:rsidRPr="00F14EE3" w:rsidRDefault="00000404" w:rsidP="0023217F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404" w:rsidRPr="00F14EE3" w:rsidRDefault="00000404" w:rsidP="0023217F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404" w:rsidRPr="00F14EE3" w:rsidRDefault="00000404" w:rsidP="0023217F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E92B6A" w:rsidRDefault="00E92B6A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E92B6A" w:rsidRPr="0057638E" w:rsidRDefault="00F50DD8" w:rsidP="00622988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657A34" wp14:editId="040DF922">
                      <wp:simplePos x="0" y="0"/>
                      <wp:positionH relativeFrom="column">
                        <wp:posOffset>2864485</wp:posOffset>
                      </wp:positionH>
                      <wp:positionV relativeFrom="paragraph">
                        <wp:posOffset>216535</wp:posOffset>
                      </wp:positionV>
                      <wp:extent cx="0" cy="6419850"/>
                      <wp:effectExtent l="0" t="0" r="19050" b="19050"/>
                      <wp:wrapNone/>
                      <wp:docPr id="4" name="直接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41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4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5.55pt,17.05pt" to="225.55pt,5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" strokecolor="black [3040]"/>
                  </w:pict>
                </mc:Fallback>
              </mc:AlternateContent>
            </w:r>
            <w:r w:rsidR="00BD0BDA" w:rsidRPr="00BD0BDA">
              <w:rPr>
                <w:rFonts w:ascii="Times New Roman" w:hAnsi="Times New Roman"/>
                <w:sz w:val="24"/>
                <w:szCs w:val="24"/>
              </w:rPr>
              <w:t>1</w:t>
            </w:r>
            <w:r w:rsidR="00BD0BDA" w:rsidRPr="00BD0BDA">
              <w:rPr>
                <w:rFonts w:ascii="Times New Roman" w:hAnsi="Times New Roman"/>
                <w:sz w:val="24"/>
                <w:szCs w:val="24"/>
              </w:rPr>
              <w:t>、</w:t>
            </w:r>
            <w:r w:rsidR="00C31460" w:rsidRPr="002B7605">
              <w:rPr>
                <w:position w:val="-24"/>
                <w:sz w:val="24"/>
              </w:rPr>
              <w:object w:dxaOrig="1260" w:dyaOrig="620">
                <v:shape id="_x0000_i1058" type="#_x0000_t75" style="width:75.75pt;height:36.75pt" o:ole="" fillcolor="window">
                  <v:imagedata r:id="rId74" o:title=""/>
                </v:shape>
                <o:OLEObject Type="Embed" ProgID="Equation.3" ShapeID="_x0000_i1058" DrawAspect="Content" ObjectID="_1543581313" r:id="rId75"/>
              </w:object>
            </w:r>
            <w:r w:rsidR="00102285">
              <w:rPr>
                <w:rFonts w:hint="eastAsia"/>
                <w:sz w:val="24"/>
              </w:rPr>
              <w:t xml:space="preserve">      </w:t>
            </w:r>
            <w:r w:rsidR="006A42E3">
              <w:rPr>
                <w:rFonts w:ascii="Times New Roman" w:hAnsi="Times New Roman"/>
                <w:sz w:val="24"/>
              </w:rPr>
              <w:t xml:space="preserve">          </w:t>
            </w:r>
            <w:r w:rsidR="000A6E24">
              <w:rPr>
                <w:rFonts w:ascii="Times New Roman" w:hAnsi="Times New Roman" w:hint="eastAsia"/>
                <w:sz w:val="24"/>
              </w:rPr>
              <w:t xml:space="preserve">          </w:t>
            </w:r>
            <w:r w:rsidR="0057638E">
              <w:rPr>
                <w:rFonts w:ascii="Times New Roman" w:hAnsi="Times New Roman" w:hint="eastAsia"/>
                <w:sz w:val="24"/>
              </w:rPr>
              <w:t>2</w:t>
            </w:r>
            <w:r w:rsidR="0057638E">
              <w:rPr>
                <w:rFonts w:ascii="Times New Roman" w:hAnsi="Times New Roman" w:hint="eastAsia"/>
                <w:sz w:val="24"/>
              </w:rPr>
              <w:t>、</w:t>
            </w:r>
            <w:r w:rsidR="00427C9D" w:rsidRPr="00536DB7">
              <w:rPr>
                <w:position w:val="-28"/>
                <w:sz w:val="24"/>
                <w:szCs w:val="24"/>
              </w:rPr>
              <w:object w:dxaOrig="1780" w:dyaOrig="680">
                <v:shape id="_x0000_i1059" type="#_x0000_t75" style="width:97.5pt;height:36.75pt" o:ole="" fillcolor="window">
                  <v:imagedata r:id="rId76" o:title=""/>
                </v:shape>
                <o:OLEObject Type="Embed" ProgID="Equation.3" ShapeID="_x0000_i1059" DrawAspect="Content" ObjectID="_1543581314" r:id="rId77"/>
              </w:object>
            </w:r>
          </w:p>
          <w:p w:rsidR="00B92273" w:rsidRPr="0057638E" w:rsidRDefault="00B92273" w:rsidP="00E92B6A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B92273" w:rsidRPr="0057638E" w:rsidRDefault="00B92273" w:rsidP="00E92B6A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E92B6A" w:rsidRPr="0057638E" w:rsidRDefault="00E92B6A" w:rsidP="00E92B6A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E92B6A" w:rsidRDefault="00E92B6A" w:rsidP="006A42E3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0A6E24" w:rsidRDefault="000A6E24" w:rsidP="006A42E3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0A6E24" w:rsidRDefault="000A6E24" w:rsidP="006A42E3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0A6E24" w:rsidRDefault="000A6E24" w:rsidP="006A42E3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0A6E24" w:rsidRDefault="000A6E24" w:rsidP="006A42E3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4A3877" w:rsidRDefault="004A3877" w:rsidP="006A42E3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4A3877" w:rsidRPr="0057638E" w:rsidRDefault="004A3877" w:rsidP="006A42E3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00554E" w:rsidRPr="0057638E" w:rsidRDefault="006A42E3" w:rsidP="00BD0BDA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sz w:val="24"/>
              </w:rPr>
              <w:t>3</w:t>
            </w:r>
            <w:r w:rsidR="00BD0BDA" w:rsidRPr="0057638E">
              <w:rPr>
                <w:rFonts w:ascii="Times New Roman" w:hAnsi="Times New Roman"/>
                <w:sz w:val="24"/>
              </w:rPr>
              <w:t>、</w:t>
            </w:r>
            <w:r w:rsidR="00191995" w:rsidRPr="00DD5979">
              <w:rPr>
                <w:rFonts w:ascii="Times New Roman" w:hAnsi="Times New Roman"/>
                <w:position w:val="-10"/>
              </w:rPr>
              <w:object w:dxaOrig="900" w:dyaOrig="320">
                <v:shape id="_x0000_i1060" type="#_x0000_t75" style="width:48pt;height:16.5pt" o:ole="">
                  <v:imagedata r:id="rId78" o:title=""/>
                </v:shape>
                <o:OLEObject Type="Embed" ProgID="Equation.3" ShapeID="_x0000_i1060" DrawAspect="Content" ObjectID="_1543581315" r:id="rId79"/>
              </w:object>
            </w:r>
            <w:r w:rsidR="000A6E24">
              <w:rPr>
                <w:rFonts w:ascii="Times New Roman" w:hAnsi="Times New Roman" w:hint="eastAsia"/>
              </w:rPr>
              <w:t>由</w:t>
            </w:r>
            <w:r w:rsidR="000A6E24" w:rsidRPr="00D820E2">
              <w:rPr>
                <w:b/>
                <w:position w:val="-10"/>
                <w:sz w:val="24"/>
                <w:szCs w:val="24"/>
              </w:rPr>
              <w:object w:dxaOrig="1359" w:dyaOrig="360">
                <v:shape id="_x0000_i1061" type="#_x0000_t75" style="width:82.5pt;height:21.75pt" o:ole="">
                  <v:imagedata r:id="rId80" o:title=""/>
                </v:shape>
                <o:OLEObject Type="Embed" ProgID="Equation.3" ShapeID="_x0000_i1061" DrawAspect="Content" ObjectID="_1543581316" r:id="rId81"/>
              </w:object>
            </w:r>
            <w:r w:rsidR="000A6E24" w:rsidRPr="006A42E3">
              <w:rPr>
                <w:rFonts w:hint="eastAsia"/>
                <w:sz w:val="24"/>
                <w:szCs w:val="24"/>
              </w:rPr>
              <w:t>确定</w:t>
            </w:r>
            <w:r w:rsidR="000A6E24" w:rsidRPr="00D820E2">
              <w:rPr>
                <w:rFonts w:hint="eastAsia"/>
                <w:sz w:val="24"/>
                <w:szCs w:val="24"/>
              </w:rPr>
              <w:t>，</w:t>
            </w:r>
            <w:r w:rsidR="000A6E24">
              <w:rPr>
                <w:rFonts w:ascii="Times New Roman" w:hAnsi="Times New Roman" w:hint="eastAsia"/>
              </w:rPr>
              <w:t xml:space="preserve">   </w:t>
            </w:r>
            <w:r w:rsidR="004A3877">
              <w:rPr>
                <w:rFonts w:ascii="Times New Roman" w:hAnsi="Times New Roman" w:hint="eastAsia"/>
              </w:rPr>
              <w:t xml:space="preserve">       </w:t>
            </w:r>
            <w:r w:rsidR="000A6E24">
              <w:rPr>
                <w:rFonts w:ascii="Times New Roman" w:hAnsi="Times New Roman" w:hint="eastAsia"/>
                <w:sz w:val="24"/>
              </w:rPr>
              <w:t>4</w:t>
            </w:r>
            <w:r w:rsidR="000A6E24" w:rsidRPr="0057638E">
              <w:rPr>
                <w:rFonts w:ascii="Times New Roman" w:hAnsi="Times New Roman"/>
                <w:sz w:val="24"/>
              </w:rPr>
              <w:t>、</w:t>
            </w:r>
            <w:r w:rsidR="000A6E24">
              <w:rPr>
                <w:rFonts w:ascii="Times New Roman" w:hAnsi="Times New Roman" w:hint="eastAsia"/>
              </w:rPr>
              <w:t xml:space="preserve"> </w:t>
            </w:r>
            <w:r w:rsidR="000A6E24" w:rsidRPr="000521C9">
              <w:rPr>
                <w:rFonts w:ascii="Times New Roman" w:hAnsi="Times New Roman"/>
                <w:position w:val="-32"/>
                <w:sz w:val="24"/>
                <w:szCs w:val="24"/>
              </w:rPr>
              <w:object w:dxaOrig="1040" w:dyaOrig="760">
                <v:shape id="_x0000_i1062" type="#_x0000_t75" style="width:57.75pt;height:42.75pt" o:ole="">
                  <v:imagedata r:id="rId82" o:title=""/>
                </v:shape>
                <o:OLEObject Type="Embed" ProgID="Equation.3" ShapeID="_x0000_i1062" DrawAspect="Content" ObjectID="_1543581317" r:id="rId83"/>
              </w:object>
            </w:r>
            <w:r w:rsidR="000A6E24" w:rsidRPr="000521C9">
              <w:rPr>
                <w:rFonts w:ascii="Times New Roman" w:hAnsi="Times New Roman"/>
                <w:sz w:val="24"/>
                <w:szCs w:val="24"/>
              </w:rPr>
              <w:t>，</w:t>
            </w:r>
            <w:r w:rsidR="000A6E24" w:rsidRPr="000521C9">
              <w:rPr>
                <w:rFonts w:asciiTheme="minorEastAsia" w:eastAsiaTheme="minorEastAsia" w:hAnsiTheme="minorEastAsia"/>
                <w:sz w:val="24"/>
                <w:szCs w:val="24"/>
              </w:rPr>
              <w:t>求</w:t>
            </w:r>
            <w:r w:rsidR="000A6E24" w:rsidRPr="000521C9">
              <w:rPr>
                <w:rFonts w:asciiTheme="minorEastAsia" w:eastAsiaTheme="minorEastAsia" w:hAnsiTheme="minorEastAsia"/>
                <w:position w:val="-24"/>
                <w:sz w:val="24"/>
                <w:szCs w:val="24"/>
              </w:rPr>
              <w:object w:dxaOrig="360" w:dyaOrig="620">
                <v:shape id="_x0000_i1063" type="#_x0000_t75" style="width:18pt;height:30.75pt" o:ole="">
                  <v:imagedata r:id="rId84" o:title=""/>
                </v:shape>
                <o:OLEObject Type="Embed" ProgID="Equation.3" ShapeID="_x0000_i1063" DrawAspect="Content" ObjectID="_1543581318" r:id="rId85"/>
              </w:object>
            </w:r>
            <w:r w:rsidR="000A6E24">
              <w:rPr>
                <w:rFonts w:asciiTheme="minorEastAsia" w:eastAsiaTheme="minorEastAsia" w:hAnsiTheme="minorEastAsia" w:hint="eastAsia"/>
                <w:sz w:val="24"/>
                <w:szCs w:val="24"/>
              </w:rPr>
              <w:t>与</w:t>
            </w:r>
            <w:r w:rsidR="000A6E24" w:rsidRPr="000521C9">
              <w:rPr>
                <w:rFonts w:asciiTheme="minorEastAsia" w:eastAsiaTheme="minorEastAsia" w:hAnsiTheme="minorEastAsia"/>
                <w:position w:val="-24"/>
                <w:sz w:val="24"/>
                <w:szCs w:val="24"/>
              </w:rPr>
              <w:object w:dxaOrig="499" w:dyaOrig="660">
                <v:shape id="_x0000_i1064" type="#_x0000_t75" style="width:24.75pt;height:33pt" o:ole="">
                  <v:imagedata r:id="rId86" o:title=""/>
                </v:shape>
                <o:OLEObject Type="Embed" ProgID="Equation.3" ShapeID="_x0000_i1064" DrawAspect="Content" ObjectID="_1543581319" r:id="rId87"/>
              </w:object>
            </w:r>
            <w:r w:rsidR="000A6E24" w:rsidRPr="000521C9">
              <w:rPr>
                <w:rFonts w:asciiTheme="minorEastAsia" w:eastAsiaTheme="minorEastAsia" w:hAnsiTheme="minorEastAsia"/>
                <w:sz w:val="24"/>
                <w:szCs w:val="24"/>
              </w:rPr>
              <w:t>.</w:t>
            </w:r>
          </w:p>
          <w:p w:rsidR="00D820E2" w:rsidRPr="000A6E24" w:rsidRDefault="004A3877" w:rsidP="004A3877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</w:rPr>
            </w:pPr>
            <w:r>
              <w:rPr>
                <w:rFonts w:hint="eastAsia"/>
                <w:sz w:val="24"/>
                <w:szCs w:val="24"/>
              </w:rPr>
              <w:t>求</w:t>
            </w:r>
            <w:r w:rsidRPr="000A6E24">
              <w:rPr>
                <w:rFonts w:asciiTheme="minorEastAsia" w:eastAsiaTheme="minorEastAsia" w:hAnsiTheme="minorEastAsia"/>
                <w:position w:val="-32"/>
                <w:sz w:val="24"/>
                <w:szCs w:val="24"/>
              </w:rPr>
              <w:object w:dxaOrig="660" w:dyaOrig="720">
                <v:shape id="_x0000_i1065" type="#_x0000_t75" style="width:37.5pt;height:41.25pt" o:ole="">
                  <v:imagedata r:id="rId88" o:title=""/>
                </v:shape>
                <o:OLEObject Type="Embed" ProgID="Equation.3" ShapeID="_x0000_i1065" DrawAspect="Content" ObjectID="_1543581320" r:id="rId89"/>
              </w:object>
            </w:r>
            <w:r w:rsidRPr="000521C9">
              <w:rPr>
                <w:rFonts w:asciiTheme="minorEastAsia" w:eastAsiaTheme="minorEastAsia" w:hAnsiTheme="minorEastAsia"/>
                <w:sz w:val="24"/>
                <w:szCs w:val="24"/>
              </w:rPr>
              <w:t>.</w:t>
            </w:r>
          </w:p>
          <w:p w:rsidR="005079F8" w:rsidRDefault="005079F8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5079F8" w:rsidRDefault="005079F8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5079F8" w:rsidRDefault="005079F8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5079F8" w:rsidRDefault="005079F8" w:rsidP="00191995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5079F8" w:rsidRDefault="005079F8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5079F8" w:rsidRDefault="005079F8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4A3877" w:rsidRDefault="004A387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4A3877" w:rsidRDefault="004A387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4A3877" w:rsidRDefault="004A387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4A3877" w:rsidRDefault="004A387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4A3877" w:rsidRDefault="004A387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4A3877" w:rsidRDefault="004A387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4A3877" w:rsidRDefault="004A387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5079F8" w:rsidRDefault="005079F8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tbl>
            <w:tblPr>
              <w:tblW w:w="4909" w:type="pct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7264"/>
              <w:gridCol w:w="966"/>
              <w:gridCol w:w="1274"/>
            </w:tblGrid>
            <w:tr w:rsidR="00B92273" w:rsidRPr="00F14EE3" w:rsidTr="0023217F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B92273" w:rsidRPr="00F14EE3" w:rsidRDefault="00B92273" w:rsidP="0023217F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lastRenderedPageBreak/>
                    <w:t>四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、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计算题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：（每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小题</w:t>
                  </w:r>
                  <w:r w:rsidR="00E8572A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8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，共</w:t>
                  </w:r>
                  <w:r w:rsidR="00C96C07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16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）</w:t>
                  </w: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92273" w:rsidRPr="00F14EE3" w:rsidRDefault="00B92273" w:rsidP="0023217F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得 分</w:t>
                  </w: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92273" w:rsidRPr="00F14EE3" w:rsidRDefault="00B92273" w:rsidP="0023217F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评阅人</w:t>
                  </w:r>
                </w:p>
              </w:tc>
            </w:tr>
            <w:tr w:rsidR="00B92273" w:rsidRPr="00F14EE3" w:rsidTr="0023217F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/>
                  <w:tcBorders>
                    <w:right w:val="single" w:sz="4" w:space="0" w:color="auto"/>
                  </w:tcBorders>
                </w:tcPr>
                <w:p w:rsidR="00B92273" w:rsidRPr="00F14EE3" w:rsidRDefault="00B92273" w:rsidP="0023217F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92273" w:rsidRPr="00F14EE3" w:rsidRDefault="00B92273" w:rsidP="0023217F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92273" w:rsidRPr="00F14EE3" w:rsidRDefault="00B92273" w:rsidP="0023217F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397DE7" w:rsidRPr="000521C9" w:rsidRDefault="00F928A7" w:rsidP="004401E0">
            <w:pPr>
              <w:tabs>
                <w:tab w:val="left" w:pos="3600"/>
              </w:tabs>
              <w:ind w:leftChars="23" w:left="329" w:rightChars="50" w:right="105" w:hangingChars="134" w:hanging="28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 w:hint="eastAsia"/>
              </w:rPr>
              <w:t>、</w:t>
            </w:r>
            <w:r w:rsidR="004401E0">
              <w:rPr>
                <w:rFonts w:ascii="Times New Roman" w:hAnsi="Times New Roman" w:hint="eastAsia"/>
                <w:kern w:val="2"/>
                <w:sz w:val="24"/>
                <w:szCs w:val="24"/>
              </w:rPr>
              <w:t>已知</w:t>
            </w:r>
            <w:r w:rsidR="004401E0" w:rsidRPr="000D1C62">
              <w:rPr>
                <w:rFonts w:ascii="Times New Roman" w:hAnsi="Times New Roman" w:hint="eastAsia"/>
                <w:kern w:val="2"/>
                <w:sz w:val="24"/>
                <w:szCs w:val="24"/>
              </w:rPr>
              <w:t>函数</w:t>
            </w:r>
            <w:r w:rsidR="004401E0" w:rsidRPr="000D1C62">
              <w:rPr>
                <w:rFonts w:ascii="Times New Roman" w:hAnsi="Times New Roman"/>
                <w:kern w:val="2"/>
                <w:position w:val="-24"/>
                <w:sz w:val="24"/>
                <w:szCs w:val="24"/>
              </w:rPr>
              <w:object w:dxaOrig="2120" w:dyaOrig="620">
                <v:shape id="_x0000_i1066" type="#_x0000_t75" style="width:120pt;height:35.25pt" o:ole="">
                  <v:imagedata r:id="rId90" o:title=""/>
                </v:shape>
                <o:OLEObject Type="Embed" ProgID="Equation.3" ShapeID="_x0000_i1066" DrawAspect="Content" ObjectID="_1543581321" r:id="rId91"/>
              </w:object>
            </w:r>
            <w:r w:rsidR="004401E0">
              <w:rPr>
                <w:rFonts w:ascii="Times New Roman" w:hAnsi="Times New Roman" w:hint="eastAsia"/>
                <w:kern w:val="2"/>
                <w:sz w:val="24"/>
                <w:szCs w:val="24"/>
              </w:rPr>
              <w:t>，求其</w:t>
            </w:r>
            <w:r w:rsidR="004401E0" w:rsidRPr="000D1C62">
              <w:rPr>
                <w:rFonts w:ascii="Times New Roman" w:hAnsi="Times New Roman" w:hint="eastAsia"/>
                <w:kern w:val="2"/>
                <w:sz w:val="24"/>
                <w:szCs w:val="24"/>
              </w:rPr>
              <w:t>单调区间</w:t>
            </w:r>
            <w:r w:rsidR="004401E0">
              <w:rPr>
                <w:rFonts w:ascii="Times New Roman" w:hAnsi="Times New Roman" w:hint="eastAsia"/>
                <w:kern w:val="2"/>
                <w:sz w:val="24"/>
                <w:szCs w:val="24"/>
              </w:rPr>
              <w:t>和极值点，以及函数</w:t>
            </w:r>
            <w:r w:rsidR="004401E0" w:rsidRPr="00902D3A">
              <w:rPr>
                <w:rFonts w:hint="eastAsia"/>
                <w:sz w:val="24"/>
                <w:szCs w:val="24"/>
              </w:rPr>
              <w:t>曲线的凹凸区间和拐点</w:t>
            </w:r>
            <w:r w:rsidR="004401E0">
              <w:rPr>
                <w:rFonts w:hint="eastAsia"/>
                <w:sz w:val="24"/>
                <w:szCs w:val="24"/>
              </w:rPr>
              <w:t>。</w:t>
            </w:r>
          </w:p>
          <w:p w:rsidR="00397DE7" w:rsidRPr="00D820E2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0521C9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0521C9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0521C9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C31460" w:rsidRPr="000521C9" w:rsidRDefault="00C31460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4401E0" w:rsidRPr="004401E0" w:rsidRDefault="00F928A7" w:rsidP="004401E0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sz w:val="24"/>
                <w:szCs w:val="24"/>
              </w:rPr>
            </w:pPr>
            <w:r w:rsidRPr="000521C9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FF625E" w:rsidRPr="000521C9">
              <w:rPr>
                <w:rFonts w:ascii="Times New Roman" w:hAnsi="Times New Roman"/>
                <w:sz w:val="24"/>
                <w:szCs w:val="24"/>
              </w:rPr>
              <w:t>、</w:t>
            </w:r>
            <w:r w:rsidR="004401E0" w:rsidRPr="004401E0">
              <w:rPr>
                <w:rFonts w:hint="eastAsia"/>
                <w:sz w:val="24"/>
                <w:szCs w:val="24"/>
              </w:rPr>
              <w:t>求抛物线</w:t>
            </w:r>
            <w:r w:rsidR="00354F28" w:rsidRPr="00354F28">
              <w:rPr>
                <w:position w:val="-24"/>
                <w:sz w:val="24"/>
                <w:szCs w:val="24"/>
              </w:rPr>
              <w:object w:dxaOrig="760" w:dyaOrig="660">
                <v:shape id="_x0000_i1067" type="#_x0000_t75" style="width:38.25pt;height:33pt" o:ole="" fillcolor="window">
                  <v:imagedata r:id="rId92" o:title=""/>
                </v:shape>
                <o:OLEObject Type="Embed" ProgID="Equation.3" ShapeID="_x0000_i1067" DrawAspect="Content" ObjectID="_1543581322" r:id="rId93"/>
              </w:object>
            </w:r>
            <w:r w:rsidR="004401E0" w:rsidRPr="004401E0">
              <w:rPr>
                <w:rFonts w:hint="eastAsia"/>
                <w:sz w:val="24"/>
                <w:szCs w:val="24"/>
              </w:rPr>
              <w:t>及其在点</w:t>
            </w:r>
            <w:r w:rsidR="00354F28" w:rsidRPr="00354F28">
              <w:rPr>
                <w:position w:val="-24"/>
                <w:sz w:val="24"/>
                <w:szCs w:val="24"/>
              </w:rPr>
              <w:object w:dxaOrig="560" w:dyaOrig="620">
                <v:shape id="_x0000_i1068" type="#_x0000_t75" style="width:39pt;height:30.75pt" o:ole="" fillcolor="window">
                  <v:imagedata r:id="rId94" o:title=""/>
                </v:shape>
                <o:OLEObject Type="Embed" ProgID="Equation.3" ShapeID="_x0000_i1068" DrawAspect="Content" ObjectID="_1543581323" r:id="rId95"/>
              </w:object>
            </w:r>
            <w:r w:rsidR="004401E0" w:rsidRPr="004401E0">
              <w:rPr>
                <w:rFonts w:hint="eastAsia"/>
                <w:sz w:val="24"/>
                <w:szCs w:val="24"/>
              </w:rPr>
              <w:t>处的法线所围成的图形的面积。</w:t>
            </w:r>
          </w:p>
          <w:p w:rsidR="00397DE7" w:rsidRPr="004401E0" w:rsidRDefault="00397DE7" w:rsidP="00D820E2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354F28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4401E0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4401E0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0521C9" w:rsidRDefault="00397DE7" w:rsidP="000521C9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Default="00397DE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397DE7" w:rsidRDefault="00397DE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397DE7" w:rsidRDefault="00397DE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C31460" w:rsidRDefault="00C31460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C31460" w:rsidRDefault="00C31460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C31460" w:rsidRDefault="00C31460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C31460" w:rsidRDefault="00C31460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C31460" w:rsidRPr="00C31460" w:rsidRDefault="00C31460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397DE7" w:rsidRDefault="00397DE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p w:rsidR="00397DE7" w:rsidRDefault="00397DE7" w:rsidP="00E92B6A">
            <w:pPr>
              <w:tabs>
                <w:tab w:val="left" w:pos="3600"/>
              </w:tabs>
              <w:ind w:leftChars="50" w:left="2625" w:rightChars="50" w:right="105" w:hangingChars="1200" w:hanging="2520"/>
            </w:pPr>
          </w:p>
          <w:tbl>
            <w:tblPr>
              <w:tblW w:w="4909" w:type="pct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7264"/>
              <w:gridCol w:w="966"/>
              <w:gridCol w:w="1274"/>
            </w:tblGrid>
            <w:tr w:rsidR="00397DE7" w:rsidRPr="00F14EE3" w:rsidTr="0023217F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397DE7" w:rsidRPr="00F14EE3" w:rsidRDefault="00397DE7" w:rsidP="0023217F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lastRenderedPageBreak/>
                    <w:t>五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、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计算题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：（每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小题</w:t>
                  </w:r>
                  <w:r w:rsidR="00354F28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6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，共</w:t>
                  </w:r>
                  <w:r w:rsidR="00C33438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1</w:t>
                  </w:r>
                  <w:r w:rsidR="00354F28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8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）</w:t>
                  </w: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97DE7" w:rsidRPr="00F14EE3" w:rsidRDefault="00397DE7" w:rsidP="0023217F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得 分</w:t>
                  </w: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97DE7" w:rsidRPr="00F14EE3" w:rsidRDefault="00397DE7" w:rsidP="0023217F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评阅人</w:t>
                  </w:r>
                </w:p>
              </w:tc>
            </w:tr>
            <w:tr w:rsidR="00397DE7" w:rsidRPr="00F14EE3" w:rsidTr="0023217F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/>
                  <w:tcBorders>
                    <w:right w:val="single" w:sz="4" w:space="0" w:color="auto"/>
                  </w:tcBorders>
                </w:tcPr>
                <w:p w:rsidR="00397DE7" w:rsidRPr="00F14EE3" w:rsidRDefault="00397DE7" w:rsidP="0023217F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97DE7" w:rsidRPr="00F14EE3" w:rsidRDefault="00397DE7" w:rsidP="0023217F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97DE7" w:rsidRPr="00F14EE3" w:rsidRDefault="00397DE7" w:rsidP="0023217F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397DE7" w:rsidRPr="006B673F" w:rsidRDefault="006B673F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</w:rPr>
            </w:pPr>
            <w:r w:rsidRPr="006B673F">
              <w:rPr>
                <w:rFonts w:ascii="Times New Roman" w:hAnsi="Times New Roman"/>
                <w:sz w:val="24"/>
                <w:szCs w:val="24"/>
              </w:rPr>
              <w:t>1</w:t>
            </w:r>
            <w:r w:rsidRPr="006B673F">
              <w:rPr>
                <w:rFonts w:ascii="Times New Roman" w:hAnsi="Times New Roman"/>
                <w:sz w:val="24"/>
                <w:szCs w:val="24"/>
              </w:rPr>
              <w:t>、</w:t>
            </w:r>
            <w:r w:rsidR="00ED08BD" w:rsidRPr="00A12EF0">
              <w:rPr>
                <w:position w:val="-34"/>
                <w:sz w:val="18"/>
              </w:rPr>
              <w:object w:dxaOrig="1320" w:dyaOrig="760">
                <v:shape id="_x0000_i1069" type="#_x0000_t75" style="width:73.5pt;height:42.75pt" o:ole="">
                  <v:imagedata r:id="rId96" o:title=""/>
                </v:shape>
                <o:OLEObject Type="Embed" ProgID="Equation.3" ShapeID="_x0000_i1069" DrawAspect="Content" ObjectID="_1543581324" r:id="rId97"/>
              </w:object>
            </w:r>
          </w:p>
          <w:p w:rsidR="00397DE7" w:rsidRPr="006B673F" w:rsidRDefault="00397DE7" w:rsidP="00E92B6A">
            <w:pPr>
              <w:tabs>
                <w:tab w:val="left" w:pos="3600"/>
              </w:tabs>
              <w:ind w:leftChars="50" w:left="2625" w:rightChars="50" w:right="105" w:hangingChars="1200" w:hanging="2520"/>
              <w:rPr>
                <w:rFonts w:ascii="Times New Roman" w:hAnsi="Times New Roman"/>
              </w:rPr>
            </w:pPr>
          </w:p>
          <w:p w:rsidR="00397DE7" w:rsidRPr="006B673F" w:rsidRDefault="00397DE7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Default="00397DE7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Pr="006B673F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6B673F" w:rsidRDefault="00397DE7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6B673F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  <w:r w:rsidRPr="006B673F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Pr="006B673F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="00ED08BD" w:rsidRPr="00536DB7">
              <w:rPr>
                <w:position w:val="-32"/>
                <w:sz w:val="24"/>
                <w:szCs w:val="24"/>
              </w:rPr>
              <w:object w:dxaOrig="1020" w:dyaOrig="740">
                <v:shape id="_x0000_i1070" type="#_x0000_t75" style="width:58.5pt;height:42.75pt" o:ole="">
                  <v:imagedata r:id="rId98" o:title=""/>
                </v:shape>
                <o:OLEObject Type="Embed" ProgID="Equation.3" ShapeID="_x0000_i1070" DrawAspect="Content" ObjectID="_1543581325" r:id="rId99"/>
              </w:object>
            </w: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E67AA1" w:rsidRDefault="00E67AA1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E67AA1" w:rsidRDefault="00E67AA1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E67AA1" w:rsidRDefault="00E67AA1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E67AA1" w:rsidRDefault="00E67AA1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E67AA1" w:rsidRDefault="00E67AA1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E67AA1" w:rsidRDefault="00E67AA1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E67AA1" w:rsidRDefault="00E67AA1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F2407C" w:rsidP="00F2407C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3</w:t>
            </w:r>
            <w:r w:rsidRPr="006B673F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="00A41C75" w:rsidRPr="00F2407C">
              <w:rPr>
                <w:position w:val="-24"/>
                <w:sz w:val="24"/>
                <w:szCs w:val="24"/>
              </w:rPr>
              <w:object w:dxaOrig="999" w:dyaOrig="620">
                <v:shape id="_x0000_i1071" type="#_x0000_t75" style="width:81.75pt;height:41.25pt" o:ole="">
                  <v:imagedata r:id="rId100" o:title=""/>
                </v:shape>
                <o:OLEObject Type="Embed" ProgID="Equation.3" ShapeID="_x0000_i1071" DrawAspect="Content" ObjectID="_1543581326" r:id="rId101"/>
              </w:object>
            </w: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Pr="006B673F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Default="00397DE7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Pr="006B673F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BD6EEB" w:rsidRDefault="00397DE7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Pr="006B673F" w:rsidRDefault="00397DE7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397DE7" w:rsidRDefault="00397DE7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DF2474" w:rsidRDefault="00DF2474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p w:rsidR="000521C9" w:rsidRDefault="000521C9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W w:w="4909" w:type="pct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7264"/>
              <w:gridCol w:w="966"/>
              <w:gridCol w:w="1274"/>
            </w:tblGrid>
            <w:tr w:rsidR="000521C9" w:rsidRPr="00F14EE3" w:rsidTr="0023217F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0521C9" w:rsidRPr="00F14EE3" w:rsidRDefault="000521C9" w:rsidP="000521C9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lastRenderedPageBreak/>
                    <w:t>六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、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计算</w:t>
                  </w:r>
                  <w:r w:rsidR="00427C9D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及证明</w:t>
                  </w:r>
                  <w:r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题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：（</w:t>
                  </w:r>
                  <w:r w:rsidR="00ED08BD"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每</w:t>
                  </w:r>
                  <w:r w:rsidR="00ED08BD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小题6</w:t>
                  </w:r>
                  <w:r w:rsidR="00ED08BD"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，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共</w:t>
                  </w:r>
                  <w:r w:rsidR="00ED08BD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12</w:t>
                  </w: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分）</w:t>
                  </w: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521C9" w:rsidRPr="00F14EE3" w:rsidRDefault="000521C9" w:rsidP="0023217F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得 分</w:t>
                  </w: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521C9" w:rsidRPr="00F14EE3" w:rsidRDefault="000521C9" w:rsidP="0023217F">
                  <w:pPr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  <w:r w:rsidRPr="00F14EE3">
                    <w:rPr>
                      <w:rFonts w:ascii="黑体" w:eastAsia="黑体" w:hint="eastAsia"/>
                      <w:b/>
                      <w:sz w:val="24"/>
                      <w:szCs w:val="24"/>
                    </w:rPr>
                    <w:t>评阅人</w:t>
                  </w:r>
                </w:p>
              </w:tc>
            </w:tr>
            <w:tr w:rsidR="000521C9" w:rsidRPr="00F14EE3" w:rsidTr="0023217F">
              <w:trPr>
                <w:cantSplit/>
                <w:trHeight w:hRule="exact" w:val="567"/>
                <w:jc w:val="center"/>
              </w:trPr>
              <w:tc>
                <w:tcPr>
                  <w:tcW w:w="3822" w:type="pct"/>
                  <w:vMerge/>
                  <w:tcBorders>
                    <w:right w:val="single" w:sz="4" w:space="0" w:color="auto"/>
                  </w:tcBorders>
                </w:tcPr>
                <w:p w:rsidR="000521C9" w:rsidRPr="00F14EE3" w:rsidRDefault="000521C9" w:rsidP="0023217F">
                  <w:pPr>
                    <w:spacing w:line="400" w:lineRule="exact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0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521C9" w:rsidRPr="00F14EE3" w:rsidRDefault="000521C9" w:rsidP="0023217F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7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521C9" w:rsidRPr="00F14EE3" w:rsidRDefault="000521C9" w:rsidP="0023217F">
                  <w:pPr>
                    <w:spacing w:line="400" w:lineRule="exact"/>
                    <w:jc w:val="center"/>
                    <w:rPr>
                      <w:rFonts w:ascii="黑体" w:eastAsia="黑体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0521C9" w:rsidRPr="000521C9" w:rsidRDefault="00427C9D" w:rsidP="006B673F">
            <w:pPr>
              <w:tabs>
                <w:tab w:val="left" w:pos="3600"/>
              </w:tabs>
              <w:ind w:leftChars="50" w:left="2985" w:rightChars="50" w:right="105" w:hangingChars="1200" w:hanging="2880"/>
              <w:rPr>
                <w:rFonts w:ascii="Times New Roman" w:hAnsi="Times New Roman"/>
                <w:sz w:val="24"/>
                <w:szCs w:val="24"/>
              </w:rPr>
            </w:pPr>
            <w:r w:rsidRPr="006B673F">
              <w:rPr>
                <w:rFonts w:ascii="Times New Roman" w:hAnsi="Times New Roman"/>
                <w:sz w:val="24"/>
                <w:szCs w:val="24"/>
              </w:rPr>
              <w:t>1</w:t>
            </w:r>
            <w:r w:rsidRPr="006B673F">
              <w:rPr>
                <w:rFonts w:ascii="Times New Roman" w:hAnsi="Times New Roman"/>
                <w:sz w:val="24"/>
                <w:szCs w:val="24"/>
              </w:rPr>
              <w:t>、</w:t>
            </w:r>
            <w:r>
              <w:rPr>
                <w:rFonts w:ascii="Times New Roman" w:hAnsi="Times New Roman" w:hint="eastAsia"/>
                <w:sz w:val="24"/>
                <w:szCs w:val="24"/>
              </w:rPr>
              <w:t>已知</w:t>
            </w:r>
            <w:r w:rsidR="004164F8">
              <w:rPr>
                <w:rFonts w:ascii="Times New Roman" w:hAnsi="Times New Roman" w:hint="eastAsia"/>
                <w:sz w:val="24"/>
                <w:szCs w:val="24"/>
              </w:rPr>
              <w:t>函数</w:t>
            </w:r>
            <w:r w:rsidRPr="00B055C3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540" w:dyaOrig="320">
                <v:shape id="_x0000_i1072" type="#_x0000_t75" style="width:27pt;height:15.75pt" o:ole="">
                  <v:imagedata r:id="rId102" o:title=""/>
                </v:shape>
                <o:OLEObject Type="Embed" ProgID="Equation.3" ShapeID="_x0000_i1072" DrawAspect="Content" ObjectID="_1543581327" r:id="rId103"/>
              </w:object>
            </w:r>
            <w:r>
              <w:rPr>
                <w:rFonts w:ascii="Times New Roman" w:hAnsi="Times New Roman" w:hint="eastAsia"/>
                <w:sz w:val="24"/>
                <w:szCs w:val="24"/>
              </w:rPr>
              <w:t>连续，且</w:t>
            </w:r>
            <w:r w:rsidRPr="00427C9D">
              <w:rPr>
                <w:position w:val="-18"/>
                <w:sz w:val="24"/>
                <w:szCs w:val="24"/>
              </w:rPr>
              <w:object w:dxaOrig="2240" w:dyaOrig="520">
                <v:shape id="_x0000_i1073" type="#_x0000_t75" style="width:126pt;height:29.25pt" o:ole="">
                  <v:imagedata r:id="rId104" o:title=""/>
                </v:shape>
                <o:OLEObject Type="Embed" ProgID="Equation.3" ShapeID="_x0000_i1073" DrawAspect="Content" ObjectID="_1543581328" r:id="rId105"/>
              </w:object>
            </w:r>
            <w:r>
              <w:rPr>
                <w:rFonts w:ascii="Times New Roman" w:hAnsi="Times New Roman" w:hint="eastAsia"/>
                <w:sz w:val="24"/>
                <w:szCs w:val="24"/>
              </w:rPr>
              <w:t>，求</w:t>
            </w:r>
            <w:r w:rsidRPr="00427C9D">
              <w:rPr>
                <w:position w:val="-18"/>
                <w:sz w:val="24"/>
                <w:szCs w:val="24"/>
              </w:rPr>
              <w:object w:dxaOrig="999" w:dyaOrig="600">
                <v:shape id="_x0000_i1074" type="#_x0000_t75" style="width:56.25pt;height:33.75pt" o:ole="">
                  <v:imagedata r:id="rId106" o:title=""/>
                </v:shape>
                <o:OLEObject Type="Embed" ProgID="Equation.3" ShapeID="_x0000_i1074" DrawAspect="Content" ObjectID="_1543581329" r:id="rId107"/>
              </w:object>
            </w:r>
            <w:r w:rsidR="00B91165" w:rsidRPr="000521C9">
              <w:rPr>
                <w:rFonts w:asciiTheme="minorEastAsia" w:eastAsiaTheme="minorEastAsia" w:hAnsiTheme="minorEastAsia"/>
                <w:sz w:val="24"/>
                <w:szCs w:val="24"/>
              </w:rPr>
              <w:t>.</w:t>
            </w:r>
          </w:p>
          <w:p w:rsidR="00397DE7" w:rsidRDefault="00397DE7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427C9D" w:rsidRDefault="00427C9D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427C9D" w:rsidRDefault="00427C9D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427C9D" w:rsidRDefault="00427C9D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427C9D" w:rsidRDefault="00427C9D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113F0F" w:rsidRDefault="00113F0F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113F0F" w:rsidRDefault="00113F0F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113F0F" w:rsidRDefault="00113F0F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113F0F" w:rsidRDefault="00113F0F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113F0F" w:rsidRDefault="00113F0F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113F0F" w:rsidRDefault="00113F0F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113F0F" w:rsidRDefault="00113F0F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113F0F" w:rsidRDefault="00113F0F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427C9D" w:rsidRDefault="00427C9D" w:rsidP="00113F0F">
            <w:pPr>
              <w:tabs>
                <w:tab w:val="left" w:pos="3600"/>
              </w:tabs>
              <w:ind w:leftChars="23" w:left="48" w:rightChars="50" w:right="105"/>
              <w:jc w:val="lef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Pr="006B673F">
              <w:rPr>
                <w:rFonts w:ascii="Times New Roman" w:hAnsi="Times New Roman"/>
                <w:sz w:val="24"/>
                <w:szCs w:val="24"/>
              </w:rPr>
              <w:t>、</w:t>
            </w:r>
            <w:r w:rsidR="004164F8">
              <w:rPr>
                <w:rFonts w:ascii="Times New Roman" w:hAnsi="Times New Roman" w:hint="eastAsia"/>
                <w:sz w:val="24"/>
                <w:szCs w:val="24"/>
              </w:rPr>
              <w:t>设函数</w:t>
            </w:r>
            <w:r w:rsidR="004164F8" w:rsidRPr="00B055C3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540" w:dyaOrig="320">
                <v:shape id="_x0000_i1075" type="#_x0000_t75" style="width:27pt;height:15.75pt" o:ole="">
                  <v:imagedata r:id="rId102" o:title=""/>
                </v:shape>
                <o:OLEObject Type="Embed" ProgID="Equation.3" ShapeID="_x0000_i1075" DrawAspect="Content" ObjectID="_1543581330" r:id="rId108"/>
              </w:object>
            </w:r>
            <w:r w:rsidR="004164F8">
              <w:rPr>
                <w:rFonts w:ascii="Times New Roman" w:hAnsi="Times New Roman" w:hint="eastAsia"/>
                <w:kern w:val="2"/>
                <w:sz w:val="24"/>
                <w:szCs w:val="24"/>
              </w:rPr>
              <w:t>在</w:t>
            </w:r>
            <w:r w:rsidR="004164F8" w:rsidRPr="00DD5979">
              <w:rPr>
                <w:position w:val="-14"/>
              </w:rPr>
              <w:object w:dxaOrig="499" w:dyaOrig="400">
                <v:shape id="_x0000_i1076" type="#_x0000_t75" style="width:24.75pt;height:20.25pt" o:ole="">
                  <v:imagedata r:id="rId16" o:title=""/>
                </v:shape>
                <o:OLEObject Type="Embed" ProgID="Equation.DSMT4" ShapeID="_x0000_i1076" DrawAspect="Content" ObjectID="_1543581331" r:id="rId109"/>
              </w:object>
            </w:r>
            <w:r w:rsidR="004164F8">
              <w:rPr>
                <w:rFonts w:ascii="Times New Roman" w:hAnsi="Times New Roman" w:hint="eastAsia"/>
                <w:kern w:val="2"/>
                <w:sz w:val="24"/>
                <w:szCs w:val="24"/>
              </w:rPr>
              <w:t>上</w:t>
            </w:r>
            <w:r w:rsidR="004164F8">
              <w:rPr>
                <w:rFonts w:ascii="Times New Roman" w:hAnsi="Times New Roman" w:hint="eastAsia"/>
                <w:sz w:val="24"/>
                <w:szCs w:val="24"/>
              </w:rPr>
              <w:t>连续，且</w:t>
            </w:r>
            <w:r w:rsidR="004164F8" w:rsidRPr="00427C9D">
              <w:rPr>
                <w:position w:val="-18"/>
                <w:sz w:val="24"/>
                <w:szCs w:val="24"/>
              </w:rPr>
              <w:object w:dxaOrig="1300" w:dyaOrig="520">
                <v:shape id="_x0000_i1077" type="#_x0000_t75" style="width:72.75pt;height:29.25pt" o:ole="">
                  <v:imagedata r:id="rId110" o:title=""/>
                </v:shape>
                <o:OLEObject Type="Embed" ProgID="Equation.3" ShapeID="_x0000_i1077" DrawAspect="Content" ObjectID="_1543581332" r:id="rId111"/>
              </w:object>
            </w:r>
            <w:r w:rsidR="004164F8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E23ED9" w:rsidRPr="00427C9D">
              <w:rPr>
                <w:position w:val="-18"/>
                <w:sz w:val="24"/>
                <w:szCs w:val="24"/>
              </w:rPr>
              <w:object w:dxaOrig="2020" w:dyaOrig="520">
                <v:shape id="_x0000_i1078" type="#_x0000_t75" style="width:113.25pt;height:29.25pt" o:ole="">
                  <v:imagedata r:id="rId112" o:title=""/>
                </v:shape>
                <o:OLEObject Type="Embed" ProgID="Equation.3" ShapeID="_x0000_i1078" DrawAspect="Content" ObjectID="_1543581333" r:id="rId113"/>
              </w:object>
            </w:r>
            <w:r w:rsidR="00B91165" w:rsidRPr="000521C9">
              <w:rPr>
                <w:rFonts w:asciiTheme="minorEastAsia" w:eastAsiaTheme="minorEastAsia" w:hAnsiTheme="minorEastAsia"/>
                <w:sz w:val="24"/>
                <w:szCs w:val="24"/>
              </w:rPr>
              <w:t>.</w:t>
            </w:r>
            <w:r w:rsidR="004164F8">
              <w:rPr>
                <w:rFonts w:ascii="Times New Roman" w:hAnsi="Times New Roman" w:hint="eastAsia"/>
                <w:sz w:val="24"/>
                <w:szCs w:val="24"/>
              </w:rPr>
              <w:t>证明：在</w:t>
            </w:r>
            <w:r w:rsidR="00B91165" w:rsidRPr="00B91165">
              <w:rPr>
                <w:position w:val="-10"/>
                <w:sz w:val="24"/>
                <w:szCs w:val="24"/>
              </w:rPr>
              <w:object w:dxaOrig="499" w:dyaOrig="320">
                <v:shape id="_x0000_i1079" type="#_x0000_t75" style="width:34.5pt;height:15.75pt" o:ole="" fillcolor="window">
                  <v:imagedata r:id="rId114" o:title=""/>
                </v:shape>
                <o:OLEObject Type="Embed" ProgID="Equation.3" ShapeID="_x0000_i1079" DrawAspect="Content" ObjectID="_1543581334" r:id="rId115"/>
              </w:object>
            </w:r>
            <w:r w:rsidR="004164F8">
              <w:rPr>
                <w:rFonts w:ascii="Times New Roman" w:hAnsi="Times New Roman" w:hint="eastAsia"/>
                <w:sz w:val="24"/>
                <w:szCs w:val="24"/>
              </w:rPr>
              <w:t>内至少存在两个不同的点</w:t>
            </w:r>
            <w:r w:rsidR="00B91165" w:rsidRPr="00B91165">
              <w:rPr>
                <w:position w:val="-10"/>
                <w:sz w:val="24"/>
                <w:szCs w:val="24"/>
              </w:rPr>
              <w:object w:dxaOrig="660" w:dyaOrig="340">
                <v:shape id="_x0000_i1080" type="#_x0000_t75" style="width:45.75pt;height:16.5pt" o:ole="" fillcolor="window">
                  <v:imagedata r:id="rId116" o:title=""/>
                </v:shape>
                <o:OLEObject Type="Embed" ProgID="Equation.3" ShapeID="_x0000_i1080" DrawAspect="Content" ObjectID="_1543581335" r:id="rId117"/>
              </w:object>
            </w:r>
            <w:r w:rsidR="004164F8">
              <w:rPr>
                <w:rFonts w:ascii="Times New Roman" w:hAnsi="Times New Roman" w:hint="eastAsia"/>
                <w:sz w:val="24"/>
                <w:szCs w:val="24"/>
              </w:rPr>
              <w:t>，使得</w:t>
            </w:r>
            <w:r w:rsidR="00B91165" w:rsidRPr="00B055C3">
              <w:rPr>
                <w:rFonts w:ascii="Times New Roman" w:hAnsi="Times New Roman"/>
                <w:kern w:val="2"/>
                <w:position w:val="-10"/>
                <w:sz w:val="24"/>
                <w:szCs w:val="24"/>
              </w:rPr>
              <w:object w:dxaOrig="1800" w:dyaOrig="340">
                <v:shape id="_x0000_i1081" type="#_x0000_t75" style="width:98.25pt;height:18pt" o:ole="">
                  <v:imagedata r:id="rId118" o:title=""/>
                </v:shape>
                <o:OLEObject Type="Embed" ProgID="Equation.3" ShapeID="_x0000_i1081" DrawAspect="Content" ObjectID="_1543581336" r:id="rId119"/>
              </w:object>
            </w:r>
            <w:r w:rsidR="00B91165" w:rsidRPr="000521C9">
              <w:rPr>
                <w:rFonts w:asciiTheme="minorEastAsia" w:eastAsiaTheme="minorEastAsia" w:hAnsiTheme="minorEastAsia"/>
                <w:sz w:val="24"/>
                <w:szCs w:val="24"/>
              </w:rPr>
              <w:t>.</w:t>
            </w:r>
            <w:r w:rsidR="008C7C3D">
              <w:rPr>
                <w:rFonts w:asciiTheme="minorEastAsia" w:eastAsiaTheme="minorEastAsia" w:hAnsiTheme="minorEastAsia" w:hint="eastAsia"/>
                <w:sz w:val="24"/>
                <w:szCs w:val="24"/>
              </w:rPr>
              <w:t>（提示：</w:t>
            </w:r>
            <w:r w:rsidR="00B91165">
              <w:rPr>
                <w:rFonts w:asciiTheme="minorEastAsia" w:eastAsiaTheme="minorEastAsia" w:hAnsiTheme="minorEastAsia" w:hint="eastAsia"/>
                <w:sz w:val="24"/>
                <w:szCs w:val="24"/>
              </w:rPr>
              <w:t>设</w:t>
            </w:r>
            <w:r w:rsidR="00B91165" w:rsidRPr="00427C9D">
              <w:rPr>
                <w:position w:val="-18"/>
                <w:sz w:val="24"/>
                <w:szCs w:val="24"/>
              </w:rPr>
              <w:object w:dxaOrig="1600" w:dyaOrig="520">
                <v:shape id="_x0000_i1082" type="#_x0000_t75" style="width:90pt;height:29.25pt" o:ole="">
                  <v:imagedata r:id="rId120" o:title=""/>
                </v:shape>
                <o:OLEObject Type="Embed" ProgID="Equation.3" ShapeID="_x0000_i1082" DrawAspect="Content" ObjectID="_1543581337" r:id="rId121"/>
              </w:object>
            </w:r>
            <w:r w:rsidR="00B91165">
              <w:rPr>
                <w:rFonts w:asciiTheme="minorEastAsia" w:eastAsiaTheme="minorEastAsia" w:hAnsiTheme="minorEastAsia" w:hint="eastAsia"/>
                <w:sz w:val="24"/>
                <w:szCs w:val="24"/>
              </w:rPr>
              <w:t>）</w:t>
            </w:r>
          </w:p>
          <w:p w:rsidR="00427C9D" w:rsidRDefault="00427C9D" w:rsidP="00427C9D">
            <w:pPr>
              <w:tabs>
                <w:tab w:val="left" w:pos="3600"/>
              </w:tabs>
              <w:ind w:leftChars="50" w:left="2985" w:rightChars="50" w:right="105" w:hangingChars="1200" w:hanging="2880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 w:rsidR="00427C9D" w:rsidRPr="008C7C3D" w:rsidRDefault="00427C9D" w:rsidP="00427C9D">
            <w:pPr>
              <w:tabs>
                <w:tab w:val="left" w:pos="3600"/>
              </w:tabs>
              <w:ind w:leftChars="50" w:left="2985" w:rightChars="50" w:right="105" w:hangingChars="1200" w:hanging="2880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 w:rsidR="00427C9D" w:rsidRDefault="00427C9D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B91165" w:rsidRDefault="00B91165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B91165" w:rsidRDefault="00B91165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B91165" w:rsidRDefault="00B91165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B91165" w:rsidRDefault="00B91165" w:rsidP="00427C9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  <w:p w:rsidR="00B91165" w:rsidRPr="0049575F" w:rsidRDefault="00B91165" w:rsidP="008C7C3D">
            <w:pPr>
              <w:tabs>
                <w:tab w:val="left" w:pos="3600"/>
              </w:tabs>
              <w:ind w:leftChars="50" w:left="2625" w:rightChars="50" w:right="105" w:hangingChars="1200" w:hanging="2520"/>
              <w:jc w:val="left"/>
            </w:pPr>
          </w:p>
        </w:tc>
      </w:tr>
    </w:tbl>
    <w:p w:rsidR="006D4054" w:rsidRDefault="006D4054" w:rsidP="00ED0E26">
      <w:pPr>
        <w:spacing w:line="200" w:lineRule="exact"/>
      </w:pPr>
    </w:p>
    <w:sectPr w:rsidR="006D4054" w:rsidSect="00E92B6A">
      <w:headerReference w:type="default" r:id="rId122"/>
      <w:footerReference w:type="default" r:id="rId123"/>
      <w:pgSz w:w="11906" w:h="16838" w:code="9"/>
      <w:pgMar w:top="1134" w:right="851" w:bottom="1134" w:left="1134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5944" w:rsidRDefault="001A5944">
      <w:r>
        <w:separator/>
      </w:r>
    </w:p>
  </w:endnote>
  <w:endnote w:type="continuationSeparator" w:id="0">
    <w:p w:rsidR="001A5944" w:rsidRDefault="001A59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67BC" w:rsidRPr="00DE5783" w:rsidRDefault="00F367BC" w:rsidP="00DE5783">
    <w:pPr>
      <w:pStyle w:val="a4"/>
      <w:jc w:val="right"/>
      <w:rPr>
        <w:sz w:val="21"/>
        <w:szCs w:val="21"/>
      </w:rPr>
    </w:pPr>
    <w:r>
      <w:rPr>
        <w:rFonts w:hint="eastAsia"/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372FCF">
      <w:rPr>
        <w:rStyle w:val="a6"/>
        <w:noProof/>
      </w:rPr>
      <w:t>2</w:t>
    </w:r>
    <w:r>
      <w:rPr>
        <w:rStyle w:val="a6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rFonts w:hint="eastAsia"/>
        <w:sz w:val="21"/>
        <w:szCs w:val="21"/>
      </w:rPr>
      <w:t>页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共</w:t>
    </w:r>
    <w:r>
      <w:rPr>
        <w:rFonts w:hint="eastAsia"/>
        <w:sz w:val="21"/>
        <w:szCs w:val="21"/>
      </w:rPr>
      <w:t xml:space="preserve"> </w:t>
    </w:r>
    <w:r>
      <w:rPr>
        <w:rStyle w:val="a6"/>
      </w:rPr>
      <w:fldChar w:fldCharType="begin"/>
    </w:r>
    <w:r>
      <w:rPr>
        <w:rStyle w:val="a6"/>
      </w:rPr>
      <w:instrText xml:space="preserve"> NUMPAGES </w:instrText>
    </w:r>
    <w:r>
      <w:rPr>
        <w:rStyle w:val="a6"/>
      </w:rPr>
      <w:fldChar w:fldCharType="separate"/>
    </w:r>
    <w:r w:rsidR="00372FCF">
      <w:rPr>
        <w:rStyle w:val="a6"/>
        <w:noProof/>
      </w:rPr>
      <w:t>6</w:t>
    </w:r>
    <w:r>
      <w:rPr>
        <w:rStyle w:val="a6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rFonts w:hint="eastAsia"/>
        <w:sz w:val="21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5944" w:rsidRDefault="001A5944">
      <w:r>
        <w:separator/>
      </w:r>
    </w:p>
  </w:footnote>
  <w:footnote w:type="continuationSeparator" w:id="0">
    <w:p w:rsidR="001A5944" w:rsidRDefault="001A59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6A2" w:rsidRDefault="007516A2" w:rsidP="007516A2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74870"/>
    <w:multiLevelType w:val="singleLevel"/>
    <w:tmpl w:val="7B8E6906"/>
    <w:lvl w:ilvl="0">
      <w:start w:val="1"/>
      <w:numFmt w:val="decimal"/>
      <w:lvlText w:val="%1、"/>
      <w:lvlJc w:val="left"/>
      <w:pPr>
        <w:tabs>
          <w:tab w:val="num" w:pos="480"/>
        </w:tabs>
        <w:ind w:left="480" w:hanging="360"/>
      </w:pPr>
      <w:rPr>
        <w:rFonts w:hint="eastAsia"/>
      </w:rPr>
    </w:lvl>
  </w:abstractNum>
  <w:abstractNum w:abstractNumId="1">
    <w:nsid w:val="159C3F25"/>
    <w:multiLevelType w:val="singleLevel"/>
    <w:tmpl w:val="6C8C9D16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">
    <w:nsid w:val="65F40D8C"/>
    <w:multiLevelType w:val="singleLevel"/>
    <w:tmpl w:val="BF02267C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>
    <w:nsid w:val="67673413"/>
    <w:multiLevelType w:val="hybridMultilevel"/>
    <w:tmpl w:val="E796E8F4"/>
    <w:lvl w:ilvl="0" w:tplc="1DF00BBE">
      <w:start w:val="2"/>
      <w:numFmt w:val="decimal"/>
      <w:lvlText w:val="%1、"/>
      <w:lvlJc w:val="left"/>
      <w:pPr>
        <w:ind w:left="46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2EAA"/>
    <w:rsid w:val="00000404"/>
    <w:rsid w:val="0000554E"/>
    <w:rsid w:val="00011AFE"/>
    <w:rsid w:val="000140CF"/>
    <w:rsid w:val="000330C4"/>
    <w:rsid w:val="00042113"/>
    <w:rsid w:val="00050D38"/>
    <w:rsid w:val="000521C9"/>
    <w:rsid w:val="000538C1"/>
    <w:rsid w:val="00095344"/>
    <w:rsid w:val="00095CE0"/>
    <w:rsid w:val="000A6E24"/>
    <w:rsid w:val="000D1C62"/>
    <w:rsid w:val="00101630"/>
    <w:rsid w:val="00102285"/>
    <w:rsid w:val="00113F0F"/>
    <w:rsid w:val="00125DB2"/>
    <w:rsid w:val="00126EF9"/>
    <w:rsid w:val="00151A93"/>
    <w:rsid w:val="001559DC"/>
    <w:rsid w:val="001858F9"/>
    <w:rsid w:val="00191995"/>
    <w:rsid w:val="001A5075"/>
    <w:rsid w:val="001A5944"/>
    <w:rsid w:val="001B180E"/>
    <w:rsid w:val="001E3876"/>
    <w:rsid w:val="00215084"/>
    <w:rsid w:val="002167DD"/>
    <w:rsid w:val="00224BB8"/>
    <w:rsid w:val="00244F92"/>
    <w:rsid w:val="002476FA"/>
    <w:rsid w:val="002516EF"/>
    <w:rsid w:val="0027035F"/>
    <w:rsid w:val="00281995"/>
    <w:rsid w:val="00283CF3"/>
    <w:rsid w:val="002A5324"/>
    <w:rsid w:val="002C24FB"/>
    <w:rsid w:val="002C5983"/>
    <w:rsid w:val="002D0C3A"/>
    <w:rsid w:val="002F0018"/>
    <w:rsid w:val="003053E3"/>
    <w:rsid w:val="00310C0E"/>
    <w:rsid w:val="00347A15"/>
    <w:rsid w:val="00354F28"/>
    <w:rsid w:val="00361993"/>
    <w:rsid w:val="00362D88"/>
    <w:rsid w:val="00363E7C"/>
    <w:rsid w:val="00372FCF"/>
    <w:rsid w:val="003961D7"/>
    <w:rsid w:val="00397DE7"/>
    <w:rsid w:val="003A19B3"/>
    <w:rsid w:val="003C0491"/>
    <w:rsid w:val="003C57BE"/>
    <w:rsid w:val="003D193A"/>
    <w:rsid w:val="003D5F84"/>
    <w:rsid w:val="003D7BA1"/>
    <w:rsid w:val="004033BB"/>
    <w:rsid w:val="004164F8"/>
    <w:rsid w:val="00417F71"/>
    <w:rsid w:val="004235C7"/>
    <w:rsid w:val="00424824"/>
    <w:rsid w:val="00425BCD"/>
    <w:rsid w:val="00427C9D"/>
    <w:rsid w:val="004401E0"/>
    <w:rsid w:val="00452622"/>
    <w:rsid w:val="00456808"/>
    <w:rsid w:val="00487FEB"/>
    <w:rsid w:val="00492BF1"/>
    <w:rsid w:val="00494FCA"/>
    <w:rsid w:val="0049575F"/>
    <w:rsid w:val="0049674F"/>
    <w:rsid w:val="004A2EA4"/>
    <w:rsid w:val="004A3877"/>
    <w:rsid w:val="004B2B45"/>
    <w:rsid w:val="004D0553"/>
    <w:rsid w:val="004D42CB"/>
    <w:rsid w:val="004D7863"/>
    <w:rsid w:val="004F157D"/>
    <w:rsid w:val="00507637"/>
    <w:rsid w:val="005079F8"/>
    <w:rsid w:val="00512EC8"/>
    <w:rsid w:val="00513850"/>
    <w:rsid w:val="00523F07"/>
    <w:rsid w:val="005463C2"/>
    <w:rsid w:val="00552AED"/>
    <w:rsid w:val="005717C2"/>
    <w:rsid w:val="0057638E"/>
    <w:rsid w:val="005C2969"/>
    <w:rsid w:val="005E10A2"/>
    <w:rsid w:val="005E67A0"/>
    <w:rsid w:val="005F03C7"/>
    <w:rsid w:val="005F5FF9"/>
    <w:rsid w:val="00603341"/>
    <w:rsid w:val="00620FDF"/>
    <w:rsid w:val="00622988"/>
    <w:rsid w:val="006673B9"/>
    <w:rsid w:val="006822AB"/>
    <w:rsid w:val="006A42E3"/>
    <w:rsid w:val="006B673F"/>
    <w:rsid w:val="006C4294"/>
    <w:rsid w:val="006D01C4"/>
    <w:rsid w:val="006D4054"/>
    <w:rsid w:val="006D78A2"/>
    <w:rsid w:val="006E20CF"/>
    <w:rsid w:val="006E2E27"/>
    <w:rsid w:val="006E59FF"/>
    <w:rsid w:val="00725821"/>
    <w:rsid w:val="00726859"/>
    <w:rsid w:val="00742C29"/>
    <w:rsid w:val="007465B5"/>
    <w:rsid w:val="00746978"/>
    <w:rsid w:val="007516A2"/>
    <w:rsid w:val="007A5987"/>
    <w:rsid w:val="007B2136"/>
    <w:rsid w:val="007D3BEE"/>
    <w:rsid w:val="007F111F"/>
    <w:rsid w:val="00810D75"/>
    <w:rsid w:val="008203F0"/>
    <w:rsid w:val="00833548"/>
    <w:rsid w:val="00854300"/>
    <w:rsid w:val="008614F1"/>
    <w:rsid w:val="008A4E4A"/>
    <w:rsid w:val="008A7905"/>
    <w:rsid w:val="008B1231"/>
    <w:rsid w:val="008B4FB7"/>
    <w:rsid w:val="008C4C95"/>
    <w:rsid w:val="008C7C3D"/>
    <w:rsid w:val="008E4ED1"/>
    <w:rsid w:val="008E54B1"/>
    <w:rsid w:val="0092761D"/>
    <w:rsid w:val="0094582F"/>
    <w:rsid w:val="00956D00"/>
    <w:rsid w:val="0096299F"/>
    <w:rsid w:val="00963FDA"/>
    <w:rsid w:val="00966A6D"/>
    <w:rsid w:val="0097218E"/>
    <w:rsid w:val="00993315"/>
    <w:rsid w:val="009B1B25"/>
    <w:rsid w:val="009C7F29"/>
    <w:rsid w:val="009D3479"/>
    <w:rsid w:val="009E0583"/>
    <w:rsid w:val="009E5AB3"/>
    <w:rsid w:val="009F01C4"/>
    <w:rsid w:val="009F091D"/>
    <w:rsid w:val="009F1342"/>
    <w:rsid w:val="00A10A72"/>
    <w:rsid w:val="00A211E8"/>
    <w:rsid w:val="00A232C6"/>
    <w:rsid w:val="00A23E9F"/>
    <w:rsid w:val="00A41C75"/>
    <w:rsid w:val="00A42BB3"/>
    <w:rsid w:val="00A43E03"/>
    <w:rsid w:val="00A561E1"/>
    <w:rsid w:val="00A72062"/>
    <w:rsid w:val="00A80726"/>
    <w:rsid w:val="00A83923"/>
    <w:rsid w:val="00A84061"/>
    <w:rsid w:val="00AA4733"/>
    <w:rsid w:val="00AB5448"/>
    <w:rsid w:val="00AD0D2F"/>
    <w:rsid w:val="00B055C3"/>
    <w:rsid w:val="00B0695C"/>
    <w:rsid w:val="00B110F3"/>
    <w:rsid w:val="00B12CC5"/>
    <w:rsid w:val="00B91165"/>
    <w:rsid w:val="00B92273"/>
    <w:rsid w:val="00BA39B7"/>
    <w:rsid w:val="00BB695B"/>
    <w:rsid w:val="00BD0BDA"/>
    <w:rsid w:val="00BD6EEB"/>
    <w:rsid w:val="00BE1DCC"/>
    <w:rsid w:val="00C0381C"/>
    <w:rsid w:val="00C05C2D"/>
    <w:rsid w:val="00C31460"/>
    <w:rsid w:val="00C33438"/>
    <w:rsid w:val="00C53614"/>
    <w:rsid w:val="00C62720"/>
    <w:rsid w:val="00C63011"/>
    <w:rsid w:val="00C66E81"/>
    <w:rsid w:val="00C82016"/>
    <w:rsid w:val="00C90230"/>
    <w:rsid w:val="00C95911"/>
    <w:rsid w:val="00C96C07"/>
    <w:rsid w:val="00CC199C"/>
    <w:rsid w:val="00CC54A4"/>
    <w:rsid w:val="00CD6541"/>
    <w:rsid w:val="00CF2FB6"/>
    <w:rsid w:val="00D41B12"/>
    <w:rsid w:val="00D820E2"/>
    <w:rsid w:val="00DA08EA"/>
    <w:rsid w:val="00DA7726"/>
    <w:rsid w:val="00DC119B"/>
    <w:rsid w:val="00DD5979"/>
    <w:rsid w:val="00DE136B"/>
    <w:rsid w:val="00DE306B"/>
    <w:rsid w:val="00DE3690"/>
    <w:rsid w:val="00DE5783"/>
    <w:rsid w:val="00DF2474"/>
    <w:rsid w:val="00DF2A8A"/>
    <w:rsid w:val="00E045E1"/>
    <w:rsid w:val="00E12FC5"/>
    <w:rsid w:val="00E23ED9"/>
    <w:rsid w:val="00E27DB3"/>
    <w:rsid w:val="00E564D6"/>
    <w:rsid w:val="00E67AA1"/>
    <w:rsid w:val="00E8572A"/>
    <w:rsid w:val="00E90039"/>
    <w:rsid w:val="00E92B6A"/>
    <w:rsid w:val="00EA0BEE"/>
    <w:rsid w:val="00EB0145"/>
    <w:rsid w:val="00EB647E"/>
    <w:rsid w:val="00EC450B"/>
    <w:rsid w:val="00ED08BD"/>
    <w:rsid w:val="00ED0E26"/>
    <w:rsid w:val="00ED7F6E"/>
    <w:rsid w:val="00EF5FF8"/>
    <w:rsid w:val="00EF7E77"/>
    <w:rsid w:val="00F007F9"/>
    <w:rsid w:val="00F02DAE"/>
    <w:rsid w:val="00F14EE3"/>
    <w:rsid w:val="00F2407C"/>
    <w:rsid w:val="00F26EE4"/>
    <w:rsid w:val="00F31D44"/>
    <w:rsid w:val="00F367BC"/>
    <w:rsid w:val="00F50DD8"/>
    <w:rsid w:val="00F7208B"/>
    <w:rsid w:val="00F72B22"/>
    <w:rsid w:val="00F872BC"/>
    <w:rsid w:val="00F876D2"/>
    <w:rsid w:val="00F928A7"/>
    <w:rsid w:val="00FA2EAA"/>
    <w:rsid w:val="00FA5D37"/>
    <w:rsid w:val="00FB346B"/>
    <w:rsid w:val="00FC7D81"/>
    <w:rsid w:val="00FE0527"/>
    <w:rsid w:val="00FF6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00404"/>
    <w:pPr>
      <w:widowControl w:val="0"/>
      <w:jc w:val="both"/>
    </w:pPr>
    <w:rPr>
      <w:rFonts w:ascii="宋体" w:hAnsi="宋体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A2EA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rsid w:val="00A43E03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2"/>
      <w:sz w:val="18"/>
      <w:szCs w:val="18"/>
    </w:rPr>
  </w:style>
  <w:style w:type="paragraph" w:styleId="a5">
    <w:name w:val="header"/>
    <w:basedOn w:val="a"/>
    <w:rsid w:val="00DE57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page number"/>
    <w:basedOn w:val="a0"/>
    <w:rsid w:val="00DE5783"/>
  </w:style>
  <w:style w:type="character" w:styleId="a7">
    <w:name w:val="annotation reference"/>
    <w:basedOn w:val="a0"/>
    <w:semiHidden/>
    <w:rsid w:val="00A561E1"/>
    <w:rPr>
      <w:sz w:val="21"/>
      <w:szCs w:val="21"/>
    </w:rPr>
  </w:style>
  <w:style w:type="paragraph" w:styleId="a8">
    <w:name w:val="annotation text"/>
    <w:basedOn w:val="a"/>
    <w:semiHidden/>
    <w:rsid w:val="00A561E1"/>
    <w:pPr>
      <w:jc w:val="left"/>
    </w:pPr>
  </w:style>
  <w:style w:type="paragraph" w:styleId="a9">
    <w:name w:val="annotation subject"/>
    <w:basedOn w:val="a8"/>
    <w:next w:val="a8"/>
    <w:semiHidden/>
    <w:rsid w:val="00A561E1"/>
    <w:rPr>
      <w:b/>
      <w:bCs/>
    </w:rPr>
  </w:style>
  <w:style w:type="paragraph" w:styleId="aa">
    <w:name w:val="Balloon Text"/>
    <w:basedOn w:val="a"/>
    <w:semiHidden/>
    <w:rsid w:val="00A561E1"/>
    <w:rPr>
      <w:sz w:val="18"/>
      <w:szCs w:val="18"/>
    </w:rPr>
  </w:style>
  <w:style w:type="paragraph" w:styleId="ab">
    <w:name w:val="List Paragraph"/>
    <w:basedOn w:val="a"/>
    <w:uiPriority w:val="34"/>
    <w:qFormat/>
    <w:rsid w:val="00DD597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00404"/>
    <w:pPr>
      <w:widowControl w:val="0"/>
      <w:jc w:val="both"/>
    </w:pPr>
    <w:rPr>
      <w:rFonts w:ascii="宋体" w:hAnsi="宋体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A2EA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rsid w:val="00A43E03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2"/>
      <w:sz w:val="18"/>
      <w:szCs w:val="18"/>
    </w:rPr>
  </w:style>
  <w:style w:type="paragraph" w:styleId="a5">
    <w:name w:val="header"/>
    <w:basedOn w:val="a"/>
    <w:rsid w:val="00DE57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page number"/>
    <w:basedOn w:val="a0"/>
    <w:rsid w:val="00DE5783"/>
  </w:style>
  <w:style w:type="character" w:styleId="a7">
    <w:name w:val="annotation reference"/>
    <w:basedOn w:val="a0"/>
    <w:semiHidden/>
    <w:rsid w:val="00A561E1"/>
    <w:rPr>
      <w:sz w:val="21"/>
      <w:szCs w:val="21"/>
    </w:rPr>
  </w:style>
  <w:style w:type="paragraph" w:styleId="a8">
    <w:name w:val="annotation text"/>
    <w:basedOn w:val="a"/>
    <w:semiHidden/>
    <w:rsid w:val="00A561E1"/>
    <w:pPr>
      <w:jc w:val="left"/>
    </w:pPr>
  </w:style>
  <w:style w:type="paragraph" w:styleId="a9">
    <w:name w:val="annotation subject"/>
    <w:basedOn w:val="a8"/>
    <w:next w:val="a8"/>
    <w:semiHidden/>
    <w:rsid w:val="00A561E1"/>
    <w:rPr>
      <w:b/>
      <w:bCs/>
    </w:rPr>
  </w:style>
  <w:style w:type="paragraph" w:styleId="aa">
    <w:name w:val="Balloon Text"/>
    <w:basedOn w:val="a"/>
    <w:semiHidden/>
    <w:rsid w:val="00A561E1"/>
    <w:rPr>
      <w:sz w:val="18"/>
      <w:szCs w:val="18"/>
    </w:rPr>
  </w:style>
  <w:style w:type="paragraph" w:styleId="ab">
    <w:name w:val="List Paragraph"/>
    <w:basedOn w:val="a"/>
    <w:uiPriority w:val="34"/>
    <w:qFormat/>
    <w:rsid w:val="00DD597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image" Target="media/image54.wmf"/><Relationship Id="rId12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7</TotalTime>
  <Pages>6</Pages>
  <Words>430</Words>
  <Characters>2457</Characters>
  <Application>Microsoft Office Word</Application>
  <DocSecurity>0</DocSecurity>
  <Lines>20</Lines>
  <Paragraphs>5</Paragraphs>
  <ScaleCrop>false</ScaleCrop>
  <Company>WwW.YLMF.CoM</Company>
  <LinksUpToDate>false</LinksUpToDate>
  <CharactersWithSpaces>2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--南 昌 大 学 考 试 试 卷--</dc:title>
  <dc:creator>微软用户</dc:creator>
  <cp:lastModifiedBy>lztyq</cp:lastModifiedBy>
  <cp:revision>58</cp:revision>
  <cp:lastPrinted>2012-02-27T01:34:00Z</cp:lastPrinted>
  <dcterms:created xsi:type="dcterms:W3CDTF">2016-12-11T02:26:00Z</dcterms:created>
  <dcterms:modified xsi:type="dcterms:W3CDTF">2016-12-18T07:47:00Z</dcterms:modified>
</cp:coreProperties>
</file>